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Style w:val="TableGrid"/>
        <w:tblW w:w="5216" w:type="pct"/>
        <w:tblInd w:w="-38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367"/>
        <w:gridCol w:w="487"/>
        <w:gridCol w:w="980"/>
        <w:gridCol w:w="8075"/>
      </w:tblGrid>
      <w:tr w:rsidR="00E93CF1" w:rsidRPr="00514D76" w:rsidTr="008B50D3">
        <w:trPr>
          <w:trHeight w:val="20"/>
        </w:trPr>
        <w:tc>
          <w:tcPr>
            <w:tcW w:w="5000" w:type="pct"/>
            <w:gridSpan w:val="4"/>
            <w:vAlign w:val="center"/>
          </w:tcPr>
          <w:p w:rsidR="00E93CF1" w:rsidRPr="00514D76" w:rsidRDefault="00E93CF1" w:rsidP="004529FF">
            <w:pPr>
              <w:jc w:val="center"/>
              <w:rPr>
                <w:rFonts w:ascii="Times New Roman" w:hAnsi="Times New Roman" w:cs="Times New Roman"/>
                <w:b/>
                <w:sz w:val="8"/>
              </w:rPr>
            </w:pPr>
          </w:p>
        </w:tc>
      </w:tr>
      <w:tr w:rsidR="00E93CF1" w:rsidTr="008B50D3">
        <w:tc>
          <w:tcPr>
            <w:tcW w:w="850" w:type="pct"/>
            <w:gridSpan w:val="2"/>
            <w:tcBorders>
              <w:right w:val="single" w:sz="4" w:space="0" w:color="auto"/>
            </w:tcBorders>
            <w:vAlign w:val="center"/>
          </w:tcPr>
          <w:p w:rsidR="00E93CF1" w:rsidRPr="00514D76" w:rsidRDefault="00E93CF1" w:rsidP="004529FF">
            <w:pPr>
              <w:rPr>
                <w:rFonts w:ascii="Times New Roman" w:hAnsi="Times New Roman" w:cs="Times New Roman"/>
                <w:b/>
              </w:rPr>
            </w:pPr>
            <w:r w:rsidRPr="00514D76">
              <w:rPr>
                <w:rFonts w:ascii="Times New Roman" w:hAnsi="Times New Roman" w:cs="Times New Roman"/>
                <w:b/>
              </w:rPr>
              <w:t>Expt</w:t>
            </w:r>
            <w:r>
              <w:rPr>
                <w:rFonts w:ascii="Times New Roman" w:hAnsi="Times New Roman" w:cs="Times New Roman"/>
                <w:b/>
              </w:rPr>
              <w:t>.</w:t>
            </w:r>
            <w:r w:rsidRPr="00514D76">
              <w:rPr>
                <w:rFonts w:ascii="Times New Roman" w:hAnsi="Times New Roman" w:cs="Times New Roman"/>
                <w:b/>
              </w:rPr>
              <w:t xml:space="preserve"> No: </w:t>
            </w:r>
          </w:p>
        </w:tc>
        <w:tc>
          <w:tcPr>
            <w:tcW w:w="4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93CF1" w:rsidRDefault="00554F6C" w:rsidP="00A825D1">
            <w:pPr>
              <w:jc w:val="center"/>
              <w:rPr>
                <w:rFonts w:ascii="Times New Roman" w:hAnsi="Times New Roman" w:cs="Times New Roman"/>
                <w:b/>
                <w:sz w:val="30"/>
              </w:rPr>
            </w:pPr>
            <w:r>
              <w:rPr>
                <w:rFonts w:ascii="Times New Roman" w:hAnsi="Times New Roman" w:cs="Times New Roman"/>
                <w:b/>
                <w:sz w:val="30"/>
              </w:rPr>
              <w:t>4</w:t>
            </w:r>
          </w:p>
        </w:tc>
        <w:tc>
          <w:tcPr>
            <w:tcW w:w="3702" w:type="pct"/>
            <w:vMerge w:val="restart"/>
            <w:tcBorders>
              <w:left w:val="single" w:sz="4" w:space="0" w:color="auto"/>
            </w:tcBorders>
            <w:vAlign w:val="center"/>
          </w:tcPr>
          <w:p w:rsidR="008B50D3" w:rsidRDefault="00F34F81" w:rsidP="008B50D3">
            <w:pPr>
              <w:jc w:val="center"/>
              <w:rPr>
                <w:rFonts w:ascii="Times New Roman" w:hAnsi="Times New Roman" w:cs="Times New Roman"/>
                <w:b/>
                <w:sz w:val="30"/>
              </w:rPr>
            </w:pPr>
            <w:r>
              <w:rPr>
                <w:b/>
                <w:noProof/>
                <w:sz w:val="8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>
                      <wp:simplePos x="0" y="0"/>
                      <wp:positionH relativeFrom="column">
                        <wp:posOffset>20320</wp:posOffset>
                      </wp:positionH>
                      <wp:positionV relativeFrom="paragraph">
                        <wp:posOffset>-12700</wp:posOffset>
                      </wp:positionV>
                      <wp:extent cx="0" cy="537210"/>
                      <wp:effectExtent l="15875" t="15240" r="12700" b="19050"/>
                      <wp:wrapNone/>
                      <wp:docPr id="33" name="AutoShape 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53721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254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54A97A5F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AutoShape 4" o:spid="_x0000_s1026" type="#_x0000_t32" style="position:absolute;margin-left:1.6pt;margin-top:-1pt;width:0;height:42.3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V+mXHwIAADwEAAAOAAAAZHJzL2Uyb0RvYy54bWysU8GO2jAQvVfqP1i+QxIILBsRVqsEetm2&#10;SLv9AGM7xKpjW7YhoKr/3rEDiG0vVdUcnLE98+bNvPHy6dRJdOTWCa1KnI1TjLiimgm1L/G3t81o&#10;gZHzRDEiteIlPnOHn1YfPyx7U/CJbrVk3CIAUa7oTYlb702RJI62vCNurA1XcNlo2xEPW7tPmCU9&#10;oHcymaTpPOm1ZcZqyp2D03q4xKuI3zSc+q9N47hHssTAzcfVxnUX1mS1JMXeEtMKeqFB/oFFR4SC&#10;pDeomniCDlb8AdUJarXTjR9T3SW6aQTlsQaoJkt/q+a1JYbHWqA5ztza5P4fLP1y3FokWImnU4wU&#10;6UCj54PXMTXKQ3964wpwq9TWhgrpSb2aF02/O6R01RK159H57WwgNgsRybuQsHEGsuz6z5qBDwH8&#10;2KxTY7sACW1Ap6jJ+aYJP3lEh0MKp7PpwySLciWkuMYZ6/wnrjsUjBI7b4nYt77SSoHw2mYxCzm+&#10;OB9YkeIaEJIqvRFSRv2lQn2JJ7M8TWOE01KwcBv8nN3vKmnRkYQRil+sEW7u3aw+KBbRWk7Y+mJ7&#10;IuRgQ3apAh4UBnwu1jAjPx7Tx/VivchH+WS+HuVpXY+eN1U+mm+yh1k9rauqzn4GalletIIxrgK7&#10;67xm+d/Nw+XlDJN2m9hbH5L36LFhQPb6j6SjskHMYSx2mp239qo4jGh0vjyn8Abu92DfP/rVLwAA&#10;AP//AwBQSwMEFAAGAAgAAAAhAPsBSDvZAAAABQEAAA8AAABkcnMvZG93bnJldi54bWxMj8FqwzAQ&#10;RO+F/oPYQm+JHJcmqet1KIFCKPTQxB+wsba2qSUZS0mUv+/m1B6HGWbelJtkB3XmKfTeISzmGSh2&#10;jTe9axHqw/tsDSpEcoYG7xjhygE21f1dSYXxF/fF531slZS4UBBCF+NYaB2aji2FuR/ZifftJ0tR&#10;5NRqM9FFyu2g8yxbaku9k4WORt523PzsTxZhVb80dTosdttd9KyfP+j6mQjx8SG9vYKKnOJfGG74&#10;gg6VMB39yZmgBoSnXIIIs1weiX2TR4R1vgRdlfo/ffULAAD//wMAUEsBAi0AFAAGAAgAAAAhALaD&#10;OJL+AAAA4QEAABMAAAAAAAAAAAAAAAAAAAAAAFtDb250ZW50X1R5cGVzXS54bWxQSwECLQAUAAYA&#10;CAAAACEAOP0h/9YAAACUAQAACwAAAAAAAAAAAAAAAAAvAQAAX3JlbHMvLnJlbHNQSwECLQAUAAYA&#10;CAAAACEAUlfplx8CAAA8BAAADgAAAAAAAAAAAAAAAAAuAgAAZHJzL2Uyb0RvYy54bWxQSwECLQAU&#10;AAYACAAAACEA+wFIO9kAAAAFAQAADwAAAAAAAAAAAAAAAAB5BAAAZHJzL2Rvd25yZXYueG1sUEsF&#10;BgAAAAAEAAQA8wAAAH8FAAAAAA==&#10;" strokeweight="2pt"/>
                  </w:pict>
                </mc:Fallback>
              </mc:AlternateContent>
            </w:r>
          </w:p>
          <w:p w:rsidR="00E93CF1" w:rsidRPr="008D3DDD" w:rsidRDefault="00554F6C" w:rsidP="00964536">
            <w:pPr>
              <w:jc w:val="center"/>
              <w:rPr>
                <w:rFonts w:ascii="Times New Roman" w:hAnsi="Times New Roman" w:cs="Times New Roman"/>
                <w:b/>
                <w:caps/>
                <w:sz w:val="30"/>
              </w:rPr>
            </w:pPr>
            <w:r>
              <w:rPr>
                <w:rFonts w:ascii="Times New Roman" w:hAnsi="Times New Roman" w:cs="Times New Roman"/>
                <w:b/>
                <w:sz w:val="30"/>
              </w:rPr>
              <w:t>Full Adder and Full</w:t>
            </w:r>
            <w:r w:rsidR="00376047">
              <w:rPr>
                <w:rFonts w:ascii="Times New Roman" w:hAnsi="Times New Roman" w:cs="Times New Roman"/>
                <w:b/>
                <w:sz w:val="30"/>
              </w:rPr>
              <w:t xml:space="preserve"> Subtractor</w:t>
            </w:r>
          </w:p>
        </w:tc>
      </w:tr>
      <w:tr w:rsidR="00E93CF1" w:rsidRPr="00514D76" w:rsidTr="008B50D3">
        <w:trPr>
          <w:trHeight w:val="20"/>
        </w:trPr>
        <w:tc>
          <w:tcPr>
            <w:tcW w:w="1298" w:type="pct"/>
            <w:gridSpan w:val="3"/>
          </w:tcPr>
          <w:p w:rsidR="00E93CF1" w:rsidRPr="00514D76" w:rsidRDefault="00E93CF1" w:rsidP="004529FF">
            <w:pPr>
              <w:pStyle w:val="NoSpacing"/>
              <w:rPr>
                <w:sz w:val="8"/>
              </w:rPr>
            </w:pPr>
          </w:p>
        </w:tc>
        <w:tc>
          <w:tcPr>
            <w:tcW w:w="3702" w:type="pct"/>
            <w:vMerge/>
          </w:tcPr>
          <w:p w:rsidR="00E93CF1" w:rsidRPr="00514D76" w:rsidRDefault="00E93CF1" w:rsidP="004529FF">
            <w:pPr>
              <w:pStyle w:val="NoSpacing"/>
              <w:rPr>
                <w:sz w:val="8"/>
              </w:rPr>
            </w:pPr>
          </w:p>
        </w:tc>
      </w:tr>
      <w:tr w:rsidR="00E93CF1" w:rsidRPr="00514D76" w:rsidTr="008B50D3">
        <w:trPr>
          <w:trHeight w:val="346"/>
        </w:trPr>
        <w:tc>
          <w:tcPr>
            <w:tcW w:w="627" w:type="pct"/>
            <w:tcBorders>
              <w:right w:val="single" w:sz="4" w:space="0" w:color="auto"/>
            </w:tcBorders>
            <w:vAlign w:val="center"/>
          </w:tcPr>
          <w:p w:rsidR="00E93CF1" w:rsidRPr="00514D76" w:rsidRDefault="00E93CF1" w:rsidP="004529FF">
            <w:pPr>
              <w:pStyle w:val="NoSpacing"/>
              <w:rPr>
                <w:rFonts w:ascii="Times New Roman" w:hAnsi="Times New Roman" w:cs="Times New Roman"/>
                <w:b/>
                <w:sz w:val="24"/>
              </w:rPr>
            </w:pPr>
            <w:r w:rsidRPr="00514D76">
              <w:rPr>
                <w:rFonts w:ascii="Times New Roman" w:hAnsi="Times New Roman" w:cs="Times New Roman"/>
                <w:b/>
                <w:sz w:val="24"/>
              </w:rPr>
              <w:t xml:space="preserve">Date: </w:t>
            </w:r>
          </w:p>
        </w:tc>
        <w:tc>
          <w:tcPr>
            <w:tcW w:w="672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93CF1" w:rsidRPr="00486A8E" w:rsidRDefault="00486A8E" w:rsidP="00A825D1">
            <w:pPr>
              <w:pStyle w:val="NoSpacing"/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486A8E">
              <w:rPr>
                <w:rFonts w:ascii="Times New Roman" w:hAnsi="Times New Roman" w:cs="Times New Roman"/>
                <w:b/>
                <w:sz w:val="20"/>
                <w:szCs w:val="20"/>
              </w:rPr>
              <w:t>03-09-2020</w:t>
            </w:r>
          </w:p>
        </w:tc>
        <w:tc>
          <w:tcPr>
            <w:tcW w:w="3702" w:type="pct"/>
            <w:vMerge/>
            <w:tcBorders>
              <w:left w:val="single" w:sz="4" w:space="0" w:color="auto"/>
            </w:tcBorders>
          </w:tcPr>
          <w:p w:rsidR="00E93CF1" w:rsidRPr="00514D76" w:rsidRDefault="00E93CF1" w:rsidP="004529FF">
            <w:pPr>
              <w:pStyle w:val="NoSpacing"/>
              <w:rPr>
                <w:rFonts w:ascii="Times New Roman" w:hAnsi="Times New Roman" w:cs="Times New Roman"/>
                <w:b/>
                <w:sz w:val="24"/>
              </w:rPr>
            </w:pPr>
          </w:p>
        </w:tc>
      </w:tr>
      <w:tr w:rsidR="00E93CF1" w:rsidRPr="00514D76" w:rsidTr="008B50D3">
        <w:trPr>
          <w:trHeight w:val="20"/>
        </w:trPr>
        <w:tc>
          <w:tcPr>
            <w:tcW w:w="5000" w:type="pct"/>
            <w:gridSpan w:val="4"/>
            <w:vAlign w:val="center"/>
          </w:tcPr>
          <w:p w:rsidR="00E93CF1" w:rsidRPr="00514D76" w:rsidRDefault="00E93CF1" w:rsidP="004529FF">
            <w:pPr>
              <w:pStyle w:val="NoSpacing"/>
              <w:rPr>
                <w:rFonts w:ascii="Times New Roman" w:hAnsi="Times New Roman" w:cs="Times New Roman"/>
                <w:b/>
                <w:sz w:val="8"/>
              </w:rPr>
            </w:pPr>
          </w:p>
        </w:tc>
      </w:tr>
    </w:tbl>
    <w:p w:rsidR="00B901F9" w:rsidRPr="0048483D" w:rsidRDefault="00B901F9">
      <w:pPr>
        <w:pStyle w:val="Title"/>
      </w:pPr>
    </w:p>
    <w:p w:rsidR="00AB1205" w:rsidRDefault="00F34F81" w:rsidP="00064C26">
      <w:pPr>
        <w:spacing w:line="360" w:lineRule="auto"/>
        <w:rPr>
          <w:b/>
          <w:bCs/>
          <w:caps/>
        </w:rPr>
      </w:pPr>
      <w:r>
        <w:rPr>
          <w:b/>
          <w:bCs/>
          <w:caps/>
          <w:noProof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>
                <wp:simplePos x="0" y="0"/>
                <wp:positionH relativeFrom="column">
                  <wp:posOffset>9525</wp:posOffset>
                </wp:positionH>
                <wp:positionV relativeFrom="paragraph">
                  <wp:posOffset>50165</wp:posOffset>
                </wp:positionV>
                <wp:extent cx="6219825" cy="0"/>
                <wp:effectExtent l="9525" t="9525" r="9525" b="9525"/>
                <wp:wrapNone/>
                <wp:docPr id="32" name="AutoShape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219825" cy="0"/>
                        </a:xfrm>
                        <a:prstGeom prst="straightConnector1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4E7AB66" id="AutoShape 11" o:spid="_x0000_s1026" type="#_x0000_t32" style="position:absolute;margin-left:.75pt;margin-top:3.95pt;width:489.75pt;height:0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+tZ7IgIAAD4EAAAOAAAAZHJzL2Uyb0RvYy54bWysU9uO2jAQfa/Uf7D8DrksUIgIq1UCfdl2&#10;kXb7AcZ2EquObdmGgKr+e8fm0tK+VFXz4Pgyc+bMzJnl47GX6MCtE1qVOBunGHFFNROqLfGXt81o&#10;jpHzRDEiteIlPnGHH1fv3y0HU/Bcd1oybhGAKFcMpsSd96ZIEkc73hM31oYreGy07YmHo20TZskA&#10;6L1M8jSdJYO2zFhNuXNwW58f8SriNw2n/qVpHPdIlhi4+bjauO7CmqyWpGgtMZ2gFxrkH1j0RCgI&#10;eoOqiSdob8UfUL2gVjvd+DHVfaKbRlAec4BssvS3bF47YnjMBYrjzK1M7v/B0s+HrUWClfghx0iR&#10;Hnr0tPc6hkZZFgo0GFeAXaW2NqRIj+rVPGv61SGlq46olkfrt5MB5+iR3LmEgzMQZjd80gxsCASI&#10;1To2tg+QUAd0jE053ZrCjx5RuJzl2WKeTzGi17eEFFdHY53/yHWPwqbEzlsi2s5XWilovbZZDEMO&#10;z85DIuB4dQhRld4IKaMCpEIDcF+k0zR6OC0FC6/Bztl2V0mLDiSIKH6hLIB2Z2b1XrGI1nHC1pe9&#10;J0Ke92AvVcCDzIDPZXdWybdFuljP1/PJaJLP1qNJWtejp001Gc022Ydp/VBXVZ19D9SySdEJxrgK&#10;7K6KzSZ/p4jL7Jy1dtPsrQ7JPXpMEche/5F0bG3o5lkXO81OWxuqEboMIo3Gl4EKU/DrOVr9HPvV&#10;DwAAAP//AwBQSwMEFAAGAAgAAAAhAOXTkm3XAAAABQEAAA8AAABkcnMvZG93bnJldi54bWxMj8FO&#10;hDAQhu8mvkMzJl6MW9bElUXKxph48iCuPsBARyDSKaFlqW/v6EWPX/4//3xTHpIb1YnmMHg2sN1k&#10;oIhbbwfuDLy/PV3noEJEtjh6JgNfFOBQnZ+VWFi/8iudjrFTMsKhQAN9jFOhdWh7chg2fiKW7MPP&#10;DqPg3Gk74yrjbtQ3WbbTDgeWCz1O9NhT+3lcnIH0suOY6jw1Ky/PIb+qE7ramMuL9HAPKlKKf2X4&#10;0Rd1qMSp8QvboEbhWykauNuDknSfb+Wz5pd1Ver/9tU3AAAA//8DAFBLAQItABQABgAIAAAAIQC2&#10;gziS/gAAAOEBAAATAAAAAAAAAAAAAAAAAAAAAABbQ29udGVudF9UeXBlc10ueG1sUEsBAi0AFAAG&#10;AAgAAAAhADj9If/WAAAAlAEAAAsAAAAAAAAAAAAAAAAALwEAAF9yZWxzLy5yZWxzUEsBAi0AFAAG&#10;AAgAAAAhAKr61nsiAgAAPgQAAA4AAAAAAAAAAAAAAAAALgIAAGRycy9lMm9Eb2MueG1sUEsBAi0A&#10;FAAGAAgAAAAhAOXTkm3XAAAABQEAAA8AAAAAAAAAAAAAAAAAfAQAAGRycy9kb3ducmV2LnhtbFBL&#10;BQYAAAAABAAEAPMAAACABQAAAAA=&#10;" strokeweight="1.5pt"/>
            </w:pict>
          </mc:Fallback>
        </mc:AlternateContent>
      </w:r>
    </w:p>
    <w:p w:rsidR="00B901F9" w:rsidRPr="008F79CC" w:rsidRDefault="001617A9" w:rsidP="004A6FFC">
      <w:pPr>
        <w:spacing w:line="360" w:lineRule="auto"/>
        <w:jc w:val="both"/>
        <w:rPr>
          <w:caps/>
        </w:rPr>
      </w:pPr>
      <w:r w:rsidRPr="0069099C">
        <w:rPr>
          <w:b/>
          <w:bCs/>
          <w:caps/>
          <w:color w:val="C00000"/>
        </w:rPr>
        <w:t>Aim</w:t>
      </w:r>
      <w:r w:rsidR="00B901F9" w:rsidRPr="0069099C">
        <w:rPr>
          <w:b/>
          <w:bCs/>
          <w:caps/>
          <w:color w:val="C00000"/>
        </w:rPr>
        <w:t>:</w:t>
      </w:r>
      <w:r w:rsidR="00B901F9" w:rsidRPr="00106F7D">
        <w:rPr>
          <w:b/>
          <w:bCs/>
          <w:caps/>
        </w:rPr>
        <w:t xml:space="preserve"> </w:t>
      </w:r>
      <w:r w:rsidR="00B901F9" w:rsidRPr="00106F7D">
        <w:rPr>
          <w:caps/>
        </w:rPr>
        <w:t xml:space="preserve"> </w:t>
      </w:r>
      <w:r w:rsidR="0031784E">
        <w:t xml:space="preserve">To </w:t>
      </w:r>
      <w:r w:rsidR="00554F6C">
        <w:t>design and implement Full Adder and Full</w:t>
      </w:r>
      <w:r w:rsidR="003B502A">
        <w:t xml:space="preserve"> Subtractor Circuits.</w:t>
      </w:r>
    </w:p>
    <w:p w:rsidR="006977D1" w:rsidRDefault="00F34F81" w:rsidP="00AB1205">
      <w:pPr>
        <w:pStyle w:val="Default"/>
        <w:rPr>
          <w:rFonts w:ascii="Times New Roman" w:hAnsi="Times New Roman" w:cs="Times New Roman"/>
          <w:b/>
        </w:rPr>
      </w:pPr>
      <w:r>
        <w:rPr>
          <w:b/>
          <w:bCs/>
          <w:caps/>
          <w:noProof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>
                <wp:simplePos x="0" y="0"/>
                <wp:positionH relativeFrom="column">
                  <wp:posOffset>9525</wp:posOffset>
                </wp:positionH>
                <wp:positionV relativeFrom="paragraph">
                  <wp:posOffset>34925</wp:posOffset>
                </wp:positionV>
                <wp:extent cx="6219825" cy="0"/>
                <wp:effectExtent l="9525" t="15240" r="9525" b="13335"/>
                <wp:wrapNone/>
                <wp:docPr id="31" name="AutoShape 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219825" cy="0"/>
                        </a:xfrm>
                        <a:prstGeom prst="straightConnector1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F6DB5EF" id="AutoShape 12" o:spid="_x0000_s1026" type="#_x0000_t32" style="position:absolute;margin-left:.75pt;margin-top:2.75pt;width:489.75pt;height:0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wADEIQIAAD4EAAAOAAAAZHJzL2Uyb0RvYy54bWysU9tu2zAMfR+wfxD0nvpSN02MOEVhJ3vp&#10;tgDtPkCRZFuYLAmSEicY9u+jlAvS7WUYlgeFMsnDQ/Jo8XQYJNpz64RWFc7uUoy4opoJ1VX429t6&#10;MsPIeaIYkVrxCh+5w0/Ljx8Woyl5rnstGbcIQJQrR1Ph3ntTJomjPR+Iu9OGK3C22g7Ew9V2CbNk&#10;BPRBJnmaTpNRW2asptw5+NqcnHgZ8duWU/+1bR33SFYYuPl42nhuw5ksF6TsLDG9oGca5B9YDEQo&#10;KHqFaognaGfFH1CDoFY73fo7qodEt62gPPYA3WTpb9289sTw2AsMx5nrmNz/g6Vf9huLBKvwfYaR&#10;IgPs6HnndSyNsjwMaDSuhLhabWxokR7Uq3nR9LtDStc9UR2P0W9HA8lZyEjepYSLM1BmO37WDGII&#10;FIjTOrR2CJAwB3SISzlel8IPHlH4OM2z+Sx/wIhefAkpL4nGOv+J6wEFo8LOWyK63tdaKVi9tlks&#10;Q/YvzgdapLwkhKpKr4WUUQFSoRG4549pGjOcloIFb4hzttvW0qI9CSKKv9gkeG7DrN4pFtF6Ttjq&#10;bHsi5MmG6lIFPOgM+Jytk0p+zNP5araaFZMin64mRdo0k+d1XUym6+zxoblv6rrJfgZqWVH2gjGu&#10;AruLYrPi7xRxfjsnrV01e51D8h49DgzIXv4j6bjasM2TLraaHTf2snIQaQw+P6jwCm7vYN8+++Uv&#10;AAAA//8DAFBLAwQUAAYACAAAACEAMpCRGtcAAAAFAQAADwAAAGRycy9kb3ducmV2LnhtbEyPQU+D&#10;QBCF7yb+h82YeLNLjVSkLI2aeG6kXrwN7BRI2VnCbgv+e0cvepq8vJc33yt2ixvUhabQezawXiWg&#10;iBtve24NfBze7jJQISJbHDyTgS8KsCuvrwrMrZ/5nS5VbJWUcMjRQBfjmGsdmo4chpUficU7+slh&#10;FDm12k44S7kb9H2SbLTDnuVDhyO9dtScqrMz8PhgPz1uXtI6nfeHSMeuyvaLMbc3y/MWVKQl/oXh&#10;B1/QoRSm2p/ZBjWITiVoIJUj7lO2lmX1r9Zlof/Tl98AAAD//wMAUEsBAi0AFAAGAAgAAAAhALaD&#10;OJL+AAAA4QEAABMAAAAAAAAAAAAAAAAAAAAAAFtDb250ZW50X1R5cGVzXS54bWxQSwECLQAUAAYA&#10;CAAAACEAOP0h/9YAAACUAQAACwAAAAAAAAAAAAAAAAAvAQAAX3JlbHMvLnJlbHNQSwECLQAUAAYA&#10;CAAAACEAFMAAxCECAAA+BAAADgAAAAAAAAAAAAAAAAAuAgAAZHJzL2Uyb0RvYy54bWxQSwECLQAU&#10;AAYACAAAACEAMpCRGtcAAAAFAQAADwAAAAAAAAAAAAAAAAB7BAAAZHJzL2Rvd25yZXYueG1sUEsF&#10;BgAAAAAEAAQA8wAAAH8FAAAAAA==&#10;" strokeweight="1pt"/>
            </w:pict>
          </mc:Fallback>
        </mc:AlternateContent>
      </w:r>
    </w:p>
    <w:p w:rsidR="00EF4C3F" w:rsidRPr="0069099C" w:rsidRDefault="00EF4C3F" w:rsidP="00AB1205">
      <w:pPr>
        <w:pStyle w:val="Default"/>
        <w:rPr>
          <w:rFonts w:ascii="Times New Roman" w:hAnsi="Times New Roman" w:cs="Times New Roman"/>
          <w:b/>
          <w:color w:val="C00000"/>
        </w:rPr>
      </w:pPr>
      <w:r w:rsidRPr="0069099C">
        <w:rPr>
          <w:rFonts w:ascii="Times New Roman" w:hAnsi="Times New Roman" w:cs="Times New Roman"/>
          <w:b/>
          <w:color w:val="C00000"/>
        </w:rPr>
        <w:t>SOFTWARE TOOLS / OTHER REQUIREMENTS:</w:t>
      </w:r>
    </w:p>
    <w:p w:rsidR="00EF4C3F" w:rsidRPr="00EF4C3F" w:rsidRDefault="00EF4C3F" w:rsidP="00EF4C3F">
      <w:pPr>
        <w:pStyle w:val="Default"/>
        <w:numPr>
          <w:ilvl w:val="0"/>
          <w:numId w:val="27"/>
        </w:numPr>
        <w:rPr>
          <w:rFonts w:ascii="Times New Roman" w:hAnsi="Times New Roman" w:cs="Times New Roman"/>
        </w:rPr>
      </w:pPr>
      <w:r w:rsidRPr="00EF4C3F">
        <w:rPr>
          <w:rFonts w:ascii="Times New Roman" w:hAnsi="Times New Roman" w:cs="Times New Roman"/>
        </w:rPr>
        <w:t>Multisim Simulator</w:t>
      </w:r>
    </w:p>
    <w:p w:rsidR="00EF4C3F" w:rsidRPr="003B502A" w:rsidRDefault="003B502A" w:rsidP="003B502A">
      <w:pPr>
        <w:pStyle w:val="Default"/>
        <w:numPr>
          <w:ilvl w:val="0"/>
          <w:numId w:val="27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Logic Gates (AND, </w:t>
      </w:r>
      <w:r w:rsidR="00EF4C3F" w:rsidRPr="00EF4C3F">
        <w:rPr>
          <w:rFonts w:ascii="Times New Roman" w:hAnsi="Times New Roman" w:cs="Times New Roman"/>
        </w:rPr>
        <w:t>NOT</w:t>
      </w:r>
      <w:r>
        <w:rPr>
          <w:rFonts w:ascii="Times New Roman" w:hAnsi="Times New Roman" w:cs="Times New Roman"/>
        </w:rPr>
        <w:t xml:space="preserve"> and EX-OR</w:t>
      </w:r>
      <w:r w:rsidR="00EF4C3F" w:rsidRPr="00EF4C3F">
        <w:rPr>
          <w:rFonts w:ascii="Times New Roman" w:hAnsi="Times New Roman" w:cs="Times New Roman"/>
        </w:rPr>
        <w:t>)</w:t>
      </w:r>
    </w:p>
    <w:p w:rsidR="00EF4C3F" w:rsidRDefault="00F34F81" w:rsidP="00AB1205">
      <w:pPr>
        <w:pStyle w:val="Default"/>
        <w:rPr>
          <w:rFonts w:ascii="Times New Roman" w:hAnsi="Times New Roman" w:cs="Times New Roman"/>
          <w:b/>
        </w:rPr>
      </w:pPr>
      <w:r>
        <w:rPr>
          <w:b/>
          <w:bCs/>
          <w:caps/>
          <w:noProof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>
                <wp:simplePos x="0" y="0"/>
                <wp:positionH relativeFrom="column">
                  <wp:posOffset>9525</wp:posOffset>
                </wp:positionH>
                <wp:positionV relativeFrom="paragraph">
                  <wp:posOffset>149225</wp:posOffset>
                </wp:positionV>
                <wp:extent cx="6219825" cy="0"/>
                <wp:effectExtent l="9525" t="11430" r="9525" b="7620"/>
                <wp:wrapNone/>
                <wp:docPr id="30" name="AutoShape 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219825" cy="0"/>
                        </a:xfrm>
                        <a:prstGeom prst="straightConnector1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794E677" id="AutoShape 13" o:spid="_x0000_s1026" type="#_x0000_t32" style="position:absolute;margin-left:.75pt;margin-top:11.75pt;width:489.75pt;height:0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ytK9IAIAAD4EAAAOAAAAZHJzL2Uyb0RvYy54bWysU02P2jAQvVfqf7Byh3yQZSEirFYJ9LJt&#10;kXb7A4ztJFYd27INAVX97x0bgtj2UlXlYMaZmTdvZp5XT6deoCMzlitZRuk0iRCTRFEu2zL69rad&#10;LCJkHZYUCyVZGZ2ZjZ7WHz+sBl2wTHVKUGYQgEhbDLqMOud0EceWdKzHdqo0k+BslOmxg6tpY2rw&#10;AOi9iLMkmceDMlQbRZi18LW+OKN1wG8aRtzXprHMIVFGwM2F04Rz7894vcJFa7DuOLnSwP/Aosdc&#10;QtEbVI0dRgfD/4DqOTHKqsZNiepj1TScsNADdJMmv3Xz2mHNQi8wHKtvY7L/D5Z8Oe4M4rSMZjAe&#10;iXvY0fPBqVAapTM/oEHbAuIquTO+RXKSr/pFke8WSVV1WLYsRL+dNSSnPiN+l+IvVkOZ/fBZUYjB&#10;UCBM69SY3kPCHNApLOV8Wwo7OUTg4zxLl4vsIUJk9MW4GBO1se4TUz3yRhlZZzBvO1cpKWH1yqSh&#10;DD6+WOdp4WJM8FWl2nIhggKERANwzx6TJGRYJTj1Xh9nTbuvhEFH7EUUfqFJ8NyHGXWQNKB1DNPN&#10;1XaYi4sN1YX0eNAZ8LlaF5X8WCbLzWKzyCd5Nt9M8qSuJ8/bKp/Mt+njQz2rq6pOf3pqaV50nFIm&#10;PbtRsWn+d4q4vp2L1m6avc0hfo8eBgZkx/9AOqzWb/Oii72i550ZVw4iDcHXB+Vfwf0d7Ptnv/4F&#10;AAD//wMAUEsDBBQABgAIAAAAIQA559zi2QAAAAcBAAAPAAAAZHJzL2Rvd25yZXYueG1sTI9BT8Mw&#10;DIXvSPyHyEjcWLpBRylNJ0DiPNFx4eY2XlvROFWTreXfY8QBTtbze3r+XOwWN6gzTaH3bGC9SkAR&#10;N9723Bp4P7zeZKBCRLY4eCYDXxRgV15eFJhbP/MbnavYKinhkKOBLsYx1zo0HTkMKz8Si3f0k8Mo&#10;cmq1nXCWcjfoTZJstcOe5UKHI7101HxWJ2fg/s5+eNw+p3U67w+Rjl2V7Rdjrq+Wp0dQkZb4F4Yf&#10;fEGHUphqf2Ib1CA6laCBza1MsR+ytbxW/y50Wej//OU3AAAA//8DAFBLAQItABQABgAIAAAAIQC2&#10;gziS/gAAAOEBAAATAAAAAAAAAAAAAAAAAAAAAABbQ29udGVudF9UeXBlc10ueG1sUEsBAi0AFAAG&#10;AAgAAAAhADj9If/WAAAAlAEAAAsAAAAAAAAAAAAAAAAALwEAAF9yZWxzLy5yZWxzUEsBAi0AFAAG&#10;AAgAAAAhAIDK0r0gAgAAPgQAAA4AAAAAAAAAAAAAAAAALgIAAGRycy9lMm9Eb2MueG1sUEsBAi0A&#10;FAAGAAgAAAAhADnn3OLZAAAABwEAAA8AAAAAAAAAAAAAAAAAegQAAGRycy9kb3ducmV2LnhtbFBL&#10;BQYAAAAABAAEAPMAAACABQAAAAA=&#10;" strokeweight="1pt"/>
            </w:pict>
          </mc:Fallback>
        </mc:AlternateContent>
      </w:r>
    </w:p>
    <w:p w:rsidR="00EF4C3F" w:rsidRDefault="00EF4C3F" w:rsidP="00AB1205">
      <w:pPr>
        <w:pStyle w:val="Default"/>
        <w:rPr>
          <w:rFonts w:ascii="Times New Roman" w:hAnsi="Times New Roman" w:cs="Times New Roman"/>
          <w:b/>
        </w:rPr>
      </w:pPr>
    </w:p>
    <w:p w:rsidR="00B901F9" w:rsidRPr="0069099C" w:rsidRDefault="00BE23FF" w:rsidP="00064C26">
      <w:pPr>
        <w:pStyle w:val="Heading1"/>
        <w:spacing w:line="360" w:lineRule="auto"/>
        <w:rPr>
          <w:caps/>
          <w:color w:val="C00000"/>
        </w:rPr>
      </w:pPr>
      <w:r w:rsidRPr="0069099C">
        <w:rPr>
          <w:caps/>
          <w:color w:val="C00000"/>
        </w:rPr>
        <w:t>Theory:</w:t>
      </w:r>
    </w:p>
    <w:p w:rsidR="00BB199F" w:rsidRPr="00BB199F" w:rsidRDefault="002E4CB9" w:rsidP="00BB199F">
      <w:pPr>
        <w:pStyle w:val="Heading1"/>
        <w:spacing w:line="360" w:lineRule="auto"/>
        <w:rPr>
          <w:caps/>
          <w:color w:val="0070C0"/>
        </w:rPr>
      </w:pPr>
      <w:r>
        <w:rPr>
          <w:caps/>
          <w:color w:val="0070C0"/>
        </w:rPr>
        <w:t>full</w:t>
      </w:r>
      <w:r w:rsidR="00BB199F" w:rsidRPr="00BB199F">
        <w:rPr>
          <w:caps/>
          <w:color w:val="0070C0"/>
        </w:rPr>
        <w:t xml:space="preserve"> </w:t>
      </w:r>
      <w:r w:rsidR="00B6528A">
        <w:rPr>
          <w:caps/>
          <w:color w:val="0070C0"/>
        </w:rPr>
        <w:t xml:space="preserve"> </w:t>
      </w:r>
      <w:r w:rsidR="00BB199F" w:rsidRPr="00BB199F">
        <w:rPr>
          <w:caps/>
          <w:color w:val="0070C0"/>
        </w:rPr>
        <w:t>ADDER:</w:t>
      </w:r>
    </w:p>
    <w:p w:rsidR="009E2732" w:rsidRPr="006F0FEB" w:rsidRDefault="009E2732" w:rsidP="006F0FEB">
      <w:pPr>
        <w:autoSpaceDE w:val="0"/>
        <w:autoSpaceDN w:val="0"/>
        <w:adjustRightInd w:val="0"/>
        <w:jc w:val="both"/>
      </w:pPr>
      <w:r w:rsidRPr="006F0FEB">
        <w:t>Adders</w:t>
      </w:r>
      <w:r w:rsidR="006F0FEB">
        <w:t>/Subtractors</w:t>
      </w:r>
      <w:r w:rsidRPr="006F0FEB">
        <w:t xml:space="preserve"> are important in computers and also in other types of digital systems in which</w:t>
      </w:r>
      <w:r w:rsidR="006F0FEB">
        <w:t xml:space="preserve"> </w:t>
      </w:r>
      <w:r w:rsidRPr="006F0FEB">
        <w:t>numerical data are processed. An understanding of the basic adder</w:t>
      </w:r>
      <w:r w:rsidR="006F0FEB">
        <w:t>/subtractor</w:t>
      </w:r>
      <w:r w:rsidRPr="006F0FEB">
        <w:t xml:space="preserve"> operation is fundamental</w:t>
      </w:r>
      <w:r w:rsidR="006F0FEB">
        <w:t xml:space="preserve"> </w:t>
      </w:r>
      <w:r w:rsidRPr="006F0FEB">
        <w:t>to the study of digital systems.</w:t>
      </w:r>
    </w:p>
    <w:p w:rsidR="009E2732" w:rsidRPr="006F0FEB" w:rsidRDefault="009E2732" w:rsidP="006F0FEB">
      <w:pPr>
        <w:jc w:val="both"/>
      </w:pPr>
    </w:p>
    <w:p w:rsidR="007C3816" w:rsidRDefault="006F0FEB" w:rsidP="006F0FEB">
      <w:pPr>
        <w:jc w:val="both"/>
      </w:pPr>
      <w:r>
        <w:t xml:space="preserve">Figure (a) below </w:t>
      </w:r>
      <w:r w:rsidR="0065312D">
        <w:t>shows the logic symbol of a full</w:t>
      </w:r>
      <w:r w:rsidR="007C3816" w:rsidRPr="006F0FEB">
        <w:t>-adder. As seen from this figure, we find that the</w:t>
      </w:r>
      <w:r>
        <w:t xml:space="preserve"> </w:t>
      </w:r>
      <w:r w:rsidR="0065312D">
        <w:t xml:space="preserve">full-adder accepts three </w:t>
      </w:r>
      <w:r w:rsidR="007C3816" w:rsidRPr="006F0FEB">
        <w:t xml:space="preserve">binary digits on its inputs </w:t>
      </w:r>
      <w:r w:rsidR="0065312D">
        <w:t xml:space="preserve">(two new bits and one carry from the previous stage) </w:t>
      </w:r>
      <w:r w:rsidR="007C3816" w:rsidRPr="006F0FEB">
        <w:t>and produces two digits on its outputs: a sum bit (S)</w:t>
      </w:r>
      <w:r>
        <w:t xml:space="preserve"> </w:t>
      </w:r>
      <w:r w:rsidR="007C3816" w:rsidRPr="006F0FEB">
        <w:t>and a carry bit (Cout</w:t>
      </w:r>
      <w:r>
        <w:t xml:space="preserve">). Fig </w:t>
      </w:r>
      <w:r w:rsidR="007C3816" w:rsidRPr="006F0FEB">
        <w:t xml:space="preserve">(b) shows the truth table for the </w:t>
      </w:r>
      <w:r w:rsidR="008D590B">
        <w:t>full</w:t>
      </w:r>
      <w:r w:rsidR="007C3816" w:rsidRPr="006F0FEB">
        <w:t>-adder.</w:t>
      </w:r>
    </w:p>
    <w:p w:rsidR="006F0FEB" w:rsidRPr="006F0FEB" w:rsidRDefault="006F0FEB" w:rsidP="006F0FEB">
      <w:pPr>
        <w:jc w:val="both"/>
      </w:pPr>
    </w:p>
    <w:p w:rsidR="007C3816" w:rsidRPr="006F0FEB" w:rsidRDefault="0065312D" w:rsidP="006F0FEB">
      <w:pPr>
        <w:jc w:val="center"/>
      </w:pPr>
      <w:r>
        <w:rPr>
          <w:noProof/>
        </w:rPr>
        <w:drawing>
          <wp:inline distT="0" distB="0" distL="0" distR="0">
            <wp:extent cx="4680585" cy="2159000"/>
            <wp:effectExtent l="19050" t="0" r="5715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1"/>
                    <a:srcRect l="4333" r="694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80585" cy="2159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C3816" w:rsidRPr="006F0FEB" w:rsidRDefault="007C3816" w:rsidP="006F0FEB">
      <w:pPr>
        <w:jc w:val="both"/>
      </w:pPr>
    </w:p>
    <w:p w:rsidR="007C3816" w:rsidRPr="006F0FEB" w:rsidRDefault="007C3816" w:rsidP="006F0FEB">
      <w:pPr>
        <w:jc w:val="both"/>
        <w:rPr>
          <w:color w:val="000000"/>
        </w:rPr>
      </w:pPr>
      <w:r w:rsidRPr="006F0FEB">
        <w:rPr>
          <w:color w:val="000000"/>
        </w:rPr>
        <w:t xml:space="preserve">The </w:t>
      </w:r>
      <w:r w:rsidR="00EE4CCC">
        <w:rPr>
          <w:color w:val="000000"/>
        </w:rPr>
        <w:t>full –adder also follows the same basic rules of binary addition as half-adder</w:t>
      </w:r>
      <w:r w:rsidRPr="006F0FEB">
        <w:rPr>
          <w:color w:val="000000"/>
        </w:rPr>
        <w:t>:</w:t>
      </w:r>
    </w:p>
    <w:p w:rsidR="007C3816" w:rsidRPr="006F0FEB" w:rsidRDefault="00EE4CCC" w:rsidP="006F0FEB">
      <w:pPr>
        <w:jc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>
            <wp:extent cx="2795225" cy="2044700"/>
            <wp:effectExtent l="19050" t="0" r="5125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97386" cy="204628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C3816" w:rsidRPr="006F0FEB" w:rsidRDefault="007C3816" w:rsidP="006F0FEB">
      <w:pPr>
        <w:jc w:val="both"/>
      </w:pPr>
      <w:r w:rsidRPr="006F0FEB">
        <w:t>The Boolean expression for the sum output (S) c</w:t>
      </w:r>
      <w:r w:rsidR="00EE4CCC">
        <w:t>an be obtained from the above truth table by summing and then simplifying the terms for which S=1. Thus, the sum is</w:t>
      </w:r>
    </w:p>
    <w:p w:rsidR="007C3816" w:rsidRPr="006F0FEB" w:rsidRDefault="00EE4CCC" w:rsidP="006F0FEB">
      <w:pPr>
        <w:jc w:val="center"/>
        <w:rPr>
          <w:color w:val="000000"/>
        </w:rPr>
      </w:pPr>
      <w:r>
        <w:rPr>
          <w:noProof/>
          <w:color w:val="000000"/>
        </w:rPr>
        <w:lastRenderedPageBreak/>
        <w:drawing>
          <wp:inline distT="0" distB="0" distL="0" distR="0">
            <wp:extent cx="1581150" cy="523787"/>
            <wp:effectExtent l="19050" t="0" r="0" b="0"/>
            <wp:docPr id="4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1150" cy="52378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C3816" w:rsidRPr="006F0FEB" w:rsidRDefault="00EE4CCC" w:rsidP="006F0FEB">
      <w:pPr>
        <w:jc w:val="both"/>
      </w:pPr>
      <w:r>
        <w:t>Simillarly</w:t>
      </w:r>
      <w:r w:rsidR="007C3816" w:rsidRPr="006F0FEB">
        <w:t>,</w:t>
      </w:r>
      <w:r>
        <w:t xml:space="preserve"> adding up all the terms for which carry output (</w:t>
      </w:r>
      <w:r w:rsidRPr="009F7F51">
        <w:rPr>
          <w:position w:val="-12"/>
        </w:rPr>
        <w:object w:dxaOrig="42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.75pt;height:17.85pt" o:ole="">
            <v:imagedata r:id="rId14" o:title=""/>
          </v:shape>
          <o:OLEObject Type="Embed" ProgID="Equation.DSMT4" ShapeID="_x0000_i1025" DrawAspect="Content" ObjectID="_1660749891" r:id="rId15"/>
        </w:object>
      </w:r>
      <w:r>
        <w:t>) is 1 and simplifying will lead us to expression for output carry as</w:t>
      </w:r>
    </w:p>
    <w:p w:rsidR="007C3816" w:rsidRPr="006F0FEB" w:rsidRDefault="00EE4CCC" w:rsidP="006F0FEB">
      <w:pPr>
        <w:jc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>
            <wp:extent cx="2127250" cy="330200"/>
            <wp:effectExtent l="19050" t="0" r="635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6"/>
                    <a:srcRect b="1333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27250" cy="330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B7B2B" w:rsidRPr="006F0FEB" w:rsidRDefault="00EE4CCC" w:rsidP="00EE4CCC">
      <w:pPr>
        <w:jc w:val="both"/>
      </w:pPr>
      <w:r>
        <w:t xml:space="preserve">The equations for Sum and Carry </w:t>
      </w:r>
      <w:r w:rsidRPr="00EE4CCC">
        <w:t xml:space="preserve">can be </w:t>
      </w:r>
      <w:r>
        <w:t xml:space="preserve">easily </w:t>
      </w:r>
      <w:r w:rsidRPr="00EE4CCC">
        <w:t>implemented by using</w:t>
      </w:r>
      <w:r>
        <w:t xml:space="preserve"> logic gates. From equation of Sum </w:t>
      </w:r>
      <w:r w:rsidRPr="00EE4CCC">
        <w:t>we find that</w:t>
      </w:r>
      <w:r>
        <w:t xml:space="preserve"> </w:t>
      </w:r>
      <w:r w:rsidRPr="00EE4CCC">
        <w:t>to implement to full-adder</w:t>
      </w:r>
      <w:r>
        <w:t>’s</w:t>
      </w:r>
      <w:r w:rsidRPr="00EE4CCC">
        <w:t xml:space="preserve"> sum</w:t>
      </w:r>
      <w:r>
        <w:t xml:space="preserve"> output function, two 2-input Exclusive</w:t>
      </w:r>
      <w:r w:rsidRPr="00EE4CCC">
        <w:t>–OR gates can be used. The first</w:t>
      </w:r>
      <w:r>
        <w:t xml:space="preserve"> Exclusive</w:t>
      </w:r>
      <w:r w:rsidRPr="00EE4CCC">
        <w:t>–OR</w:t>
      </w:r>
      <w:r>
        <w:t xml:space="preserve"> gate generates the term </w:t>
      </w:r>
      <w:r w:rsidRPr="009F7F51">
        <w:rPr>
          <w:position w:val="-6"/>
        </w:rPr>
        <w:object w:dxaOrig="660" w:dyaOrig="279">
          <v:shape id="_x0000_i1026" type="#_x0000_t75" style="width:32.85pt;height:13.8pt" o:ole="">
            <v:imagedata r:id="rId17" o:title=""/>
          </v:shape>
          <o:OLEObject Type="Embed" ProgID="Equation.DSMT4" ShapeID="_x0000_i1026" DrawAspect="Content" ObjectID="_1660749892" r:id="rId18"/>
        </w:object>
      </w:r>
      <w:r w:rsidRPr="00EE4CCC">
        <w:t>, and the second has its inputs the output of the first</w:t>
      </w:r>
      <w:r>
        <w:t xml:space="preserve"> Exclusive</w:t>
      </w:r>
      <w:r w:rsidRPr="00EE4CCC">
        <w:t>–OR gate and the inpu</w:t>
      </w:r>
      <w:r w:rsidR="00F8111E">
        <w:t>t carry as shown in the Fig below. Similarly from equation of Carry</w:t>
      </w:r>
      <w:r w:rsidRPr="00EE4CCC">
        <w:t xml:space="preserve"> we find</w:t>
      </w:r>
      <w:r>
        <w:t xml:space="preserve"> </w:t>
      </w:r>
      <w:r w:rsidRPr="00EE4CCC">
        <w:t>that to implement the full- adder</w:t>
      </w:r>
      <w:r w:rsidR="00F8111E">
        <w:t>’s</w:t>
      </w:r>
      <w:r w:rsidRPr="00EE4CCC">
        <w:t xml:space="preserve"> carry output function, three 2-input AND gates followed by a</w:t>
      </w:r>
      <w:r>
        <w:t xml:space="preserve"> </w:t>
      </w:r>
      <w:r w:rsidRPr="00EE4CCC">
        <w:t>3-input OR gate can be used. The complete circuit of a</w:t>
      </w:r>
      <w:r w:rsidR="00F8111E">
        <w:t xml:space="preserve"> full adder is shown below</w:t>
      </w:r>
      <w:r w:rsidRPr="00EE4CCC">
        <w:t>.</w:t>
      </w:r>
    </w:p>
    <w:p w:rsidR="00B90E2E" w:rsidRPr="006F0FEB" w:rsidRDefault="004B18BC" w:rsidP="00CB7B2B">
      <w:pPr>
        <w:jc w:val="center"/>
        <w:rPr>
          <w:b/>
          <w:caps/>
        </w:rPr>
      </w:pPr>
      <w:r>
        <w:rPr>
          <w:b/>
          <w:caps/>
          <w:noProof/>
        </w:rPr>
        <w:drawing>
          <wp:inline distT="0" distB="0" distL="0" distR="0">
            <wp:extent cx="3632200" cy="2909523"/>
            <wp:effectExtent l="19050" t="0" r="635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38026" cy="29141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90E2E" w:rsidRPr="006F0FEB" w:rsidRDefault="00B90E2E" w:rsidP="006F0FEB">
      <w:pPr>
        <w:jc w:val="both"/>
        <w:rPr>
          <w:b/>
          <w:caps/>
        </w:rPr>
      </w:pPr>
    </w:p>
    <w:p w:rsidR="009E2732" w:rsidRPr="006F0FEB" w:rsidRDefault="009E2732" w:rsidP="006F0FEB">
      <w:pPr>
        <w:jc w:val="both"/>
        <w:rPr>
          <w:b/>
          <w:caps/>
        </w:rPr>
      </w:pPr>
    </w:p>
    <w:p w:rsidR="00B6528A" w:rsidRDefault="00B6528A" w:rsidP="006F0FEB">
      <w:pPr>
        <w:rPr>
          <w:b/>
          <w:caps/>
          <w:color w:val="0070C0"/>
        </w:rPr>
      </w:pPr>
    </w:p>
    <w:p w:rsidR="00B6528A" w:rsidRDefault="00B6528A" w:rsidP="006F0FEB">
      <w:pPr>
        <w:rPr>
          <w:b/>
          <w:caps/>
          <w:color w:val="0070C0"/>
        </w:rPr>
      </w:pPr>
    </w:p>
    <w:p w:rsidR="00B6528A" w:rsidRDefault="00B6528A" w:rsidP="006F0FEB">
      <w:pPr>
        <w:rPr>
          <w:b/>
          <w:caps/>
          <w:color w:val="0070C0"/>
        </w:rPr>
      </w:pPr>
    </w:p>
    <w:p w:rsidR="00BB199F" w:rsidRDefault="00B6528A" w:rsidP="006F0FEB">
      <w:pPr>
        <w:rPr>
          <w:b/>
          <w:caps/>
          <w:color w:val="0070C0"/>
        </w:rPr>
      </w:pPr>
      <w:r>
        <w:rPr>
          <w:b/>
          <w:caps/>
          <w:color w:val="0070C0"/>
        </w:rPr>
        <w:t xml:space="preserve">full </w:t>
      </w:r>
      <w:r w:rsidR="00BB199F" w:rsidRPr="00BB199F">
        <w:rPr>
          <w:b/>
          <w:caps/>
          <w:color w:val="0070C0"/>
        </w:rPr>
        <w:t xml:space="preserve"> subtractor:</w:t>
      </w:r>
    </w:p>
    <w:p w:rsidR="00D3394A" w:rsidRPr="006F0FEB" w:rsidRDefault="00D3394A" w:rsidP="00D3394A">
      <w:pPr>
        <w:autoSpaceDE w:val="0"/>
        <w:autoSpaceDN w:val="0"/>
        <w:adjustRightInd w:val="0"/>
        <w:jc w:val="both"/>
      </w:pPr>
      <w:r>
        <w:t xml:space="preserve">Fig. </w:t>
      </w:r>
      <w:r w:rsidRPr="00D3394A">
        <w:t>(</w:t>
      </w:r>
      <w:r w:rsidRPr="00D3394A">
        <w:rPr>
          <w:i/>
          <w:iCs/>
        </w:rPr>
        <w:t>a</w:t>
      </w:r>
      <w:r w:rsidRPr="00D3394A">
        <w:t>)</w:t>
      </w:r>
      <w:r>
        <w:t xml:space="preserve"> below</w:t>
      </w:r>
      <w:r w:rsidRPr="00D3394A">
        <w:t xml:space="preserve"> shows the logic symbol of a full-subtracto</w:t>
      </w:r>
      <w:r>
        <w:t xml:space="preserve">r. As seen from this figure, we </w:t>
      </w:r>
      <w:r w:rsidRPr="00D3394A">
        <w:t>find that the</w:t>
      </w:r>
      <w:r>
        <w:t xml:space="preserve"> </w:t>
      </w:r>
      <w:r w:rsidRPr="00D3394A">
        <w:t xml:space="preserve">full-subtractor accepts three inputs. Two input bits </w:t>
      </w:r>
      <w:r w:rsidRPr="00D3394A">
        <w:rPr>
          <w:i/>
          <w:iCs/>
        </w:rPr>
        <w:t xml:space="preserve">A </w:t>
      </w:r>
      <w:r w:rsidRPr="00D3394A">
        <w:t xml:space="preserve">and </w:t>
      </w:r>
      <w:r w:rsidRPr="00D3394A">
        <w:rPr>
          <w:i/>
          <w:iCs/>
        </w:rPr>
        <w:t xml:space="preserve">B </w:t>
      </w:r>
      <w:r w:rsidRPr="00D3394A">
        <w:t>and a borrow bit (</w:t>
      </w:r>
      <w:r>
        <w:rPr>
          <w:i/>
          <w:iCs/>
        </w:rPr>
        <w:t>B</w:t>
      </w:r>
      <w:r w:rsidRPr="00D3394A">
        <w:t>in</w:t>
      </w:r>
      <w:r>
        <w:t>). It</w:t>
      </w:r>
      <w:r w:rsidRPr="00D3394A">
        <w:t xml:space="preserve"> has two outputs</w:t>
      </w:r>
      <w:r>
        <w:t xml:space="preserve"> </w:t>
      </w:r>
      <w:r w:rsidRPr="00D3394A">
        <w:t>: (1) a difference output (D) and a borrow output (</w:t>
      </w:r>
      <w:r>
        <w:rPr>
          <w:i/>
          <w:iCs/>
        </w:rPr>
        <w:t>B</w:t>
      </w:r>
      <w:r w:rsidRPr="00D3394A">
        <w:t>out</w:t>
      </w:r>
      <w:r>
        <w:t xml:space="preserve">). Fig. </w:t>
      </w:r>
      <w:r w:rsidRPr="00D3394A">
        <w:t>(</w:t>
      </w:r>
      <w:r w:rsidRPr="00D3394A">
        <w:rPr>
          <w:i/>
          <w:iCs/>
        </w:rPr>
        <w:t>b</w:t>
      </w:r>
      <w:r w:rsidRPr="00D3394A">
        <w:t>) shows the truth table for the full</w:t>
      </w:r>
      <w:r>
        <w:t>-</w:t>
      </w:r>
      <w:r w:rsidRPr="00D3394A">
        <w:t>subtractor.</w:t>
      </w:r>
    </w:p>
    <w:p w:rsidR="006F0FEB" w:rsidRPr="006F0FEB" w:rsidRDefault="00D3394A" w:rsidP="00CB7B2B">
      <w:pPr>
        <w:jc w:val="center"/>
      </w:pPr>
      <w:r>
        <w:rPr>
          <w:noProof/>
        </w:rPr>
        <w:drawing>
          <wp:inline distT="0" distB="0" distL="0" distR="0">
            <wp:extent cx="5274945" cy="2254575"/>
            <wp:effectExtent l="19050" t="0" r="1905" b="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2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945" cy="22545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438A6" w:rsidRDefault="003438A6" w:rsidP="006F0FEB">
      <w:pPr>
        <w:jc w:val="both"/>
      </w:pPr>
    </w:p>
    <w:p w:rsidR="006F0FEB" w:rsidRPr="006F0FEB" w:rsidRDefault="00C50437" w:rsidP="006F0FEB">
      <w:pPr>
        <w:jc w:val="both"/>
      </w:pPr>
      <w:r>
        <w:lastRenderedPageBreak/>
        <w:t>We observe that t</w:t>
      </w:r>
      <w:r w:rsidR="006F0FEB" w:rsidRPr="006F0FEB">
        <w:t>he</w:t>
      </w:r>
      <w:r w:rsidR="00C57FF2">
        <w:t xml:space="preserve"> full-subtractor also follows the basic rules of binary subtraction as half-subtractor</w:t>
      </w:r>
      <w:r w:rsidR="006F0FEB" w:rsidRPr="006F0FEB">
        <w:t>:</w:t>
      </w:r>
    </w:p>
    <w:p w:rsidR="006F0FEB" w:rsidRPr="006F0FEB" w:rsidRDefault="00C57FF2" w:rsidP="00CB7B2B">
      <w:pPr>
        <w:jc w:val="center"/>
      </w:pPr>
      <w:r>
        <w:rPr>
          <w:noProof/>
        </w:rPr>
        <w:drawing>
          <wp:inline distT="0" distB="0" distL="0" distR="0">
            <wp:extent cx="2724150" cy="2074253"/>
            <wp:effectExtent l="19050" t="0" r="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2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24150" cy="207425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F0FEB" w:rsidRPr="006F0FEB" w:rsidRDefault="006F0FEB" w:rsidP="006F0FEB">
      <w:pPr>
        <w:jc w:val="both"/>
      </w:pPr>
      <w:r w:rsidRPr="006F0FEB">
        <w:t xml:space="preserve">The Boolean expression for the difference bit (D) </w:t>
      </w:r>
      <w:r w:rsidR="000E1767">
        <w:t>can be obtained by summing and simplifying all the input combinations from the truth table which have 1 in the corresponding difference column</w:t>
      </w:r>
      <w:r w:rsidRPr="006F0FEB">
        <w:t>.</w:t>
      </w:r>
      <w:r w:rsidR="000E1767">
        <w:t xml:space="preserve"> The final simplified expression for difference is given by</w:t>
      </w:r>
    </w:p>
    <w:p w:rsidR="006F0FEB" w:rsidRPr="006F0FEB" w:rsidRDefault="00D86DCA" w:rsidP="00CB7B2B">
      <w:pPr>
        <w:jc w:val="center"/>
      </w:pPr>
      <w:r w:rsidRPr="009F7F51">
        <w:rPr>
          <w:position w:val="-12"/>
        </w:rPr>
        <w:object w:dxaOrig="1600" w:dyaOrig="360">
          <v:shape id="_x0000_i1027" type="#_x0000_t75" style="width:101.45pt;height:23.05pt" o:ole="">
            <v:imagedata r:id="rId22" o:title=""/>
          </v:shape>
          <o:OLEObject Type="Embed" ProgID="Equation.DSMT4" ShapeID="_x0000_i1027" DrawAspect="Content" ObjectID="_1660749893" r:id="rId23"/>
        </w:object>
      </w:r>
    </w:p>
    <w:p w:rsidR="006F0FEB" w:rsidRPr="006F0FEB" w:rsidRDefault="006F0FEB" w:rsidP="006F0FEB">
      <w:pPr>
        <w:jc w:val="both"/>
      </w:pPr>
      <w:r w:rsidRPr="006F0FEB">
        <w:t>and</w:t>
      </w:r>
      <w:r w:rsidR="00C50437">
        <w:t>,</w:t>
      </w:r>
      <w:r w:rsidRPr="006F0FEB">
        <w:t xml:space="preserve"> the Boolean expression for the borrow bit,</w:t>
      </w:r>
    </w:p>
    <w:p w:rsidR="006F0FEB" w:rsidRPr="006F0FEB" w:rsidRDefault="00D86DCA" w:rsidP="00CB7B2B">
      <w:pPr>
        <w:jc w:val="center"/>
      </w:pPr>
      <w:r w:rsidRPr="009F7F51">
        <w:rPr>
          <w:position w:val="-12"/>
        </w:rPr>
        <w:object w:dxaOrig="2240" w:dyaOrig="400">
          <v:shape id="_x0000_i1028" type="#_x0000_t75" style="width:131.4pt;height:23.6pt" o:ole="">
            <v:imagedata r:id="rId24" o:title=""/>
          </v:shape>
          <o:OLEObject Type="Embed" ProgID="Equation.DSMT4" ShapeID="_x0000_i1028" DrawAspect="Content" ObjectID="_1660749894" r:id="rId25"/>
        </w:object>
      </w:r>
    </w:p>
    <w:p w:rsidR="006F0FEB" w:rsidRPr="006F0FEB" w:rsidRDefault="00D86DCA" w:rsidP="00D86DCA">
      <w:pPr>
        <w:autoSpaceDE w:val="0"/>
        <w:autoSpaceDN w:val="0"/>
        <w:adjustRightInd w:val="0"/>
        <w:jc w:val="both"/>
      </w:pPr>
      <w:r>
        <w:t xml:space="preserve">From the above two expressions we find that to implement </w:t>
      </w:r>
      <w:r w:rsidRPr="00D86DCA">
        <w:t>full-subtractor</w:t>
      </w:r>
      <w:r>
        <w:t xml:space="preserve">’s </w:t>
      </w:r>
      <w:r w:rsidRPr="00D86DCA">
        <w:t xml:space="preserve"> difference output function, two-2 input </w:t>
      </w:r>
      <w:r>
        <w:t>Exclusive</w:t>
      </w:r>
      <w:r w:rsidRPr="00EE4CCC">
        <w:t xml:space="preserve">–OR </w:t>
      </w:r>
      <w:r w:rsidRPr="00D86DCA">
        <w:t>gates can be</w:t>
      </w:r>
      <w:r>
        <w:t xml:space="preserve"> used. Similarly</w:t>
      </w:r>
      <w:r w:rsidRPr="00D86DCA">
        <w:t xml:space="preserve"> from equa</w:t>
      </w:r>
      <w:r>
        <w:t xml:space="preserve">tion of borrow </w:t>
      </w:r>
      <w:r w:rsidRPr="00D86DCA">
        <w:t>we find that to implement the full-subtractor</w:t>
      </w:r>
      <w:r w:rsidR="00811A33">
        <w:t>’s</w:t>
      </w:r>
      <w:r w:rsidRPr="00D86DCA">
        <w:t xml:space="preserve"> borrow output function,</w:t>
      </w:r>
      <w:r>
        <w:t xml:space="preserve"> a NOT gate, </w:t>
      </w:r>
      <w:r w:rsidRPr="00D86DCA">
        <w:t>three 2-input AND gates followed by a 3-input OR gate can be used. The complete circuit of a full</w:t>
      </w:r>
      <w:r w:rsidR="00B6528A">
        <w:t>-</w:t>
      </w:r>
      <w:r w:rsidRPr="00D86DCA">
        <w:t>subtractor</w:t>
      </w:r>
      <w:r w:rsidR="00B6528A">
        <w:t xml:space="preserve"> </w:t>
      </w:r>
      <w:r w:rsidR="00811A33">
        <w:t>is shown below</w:t>
      </w:r>
      <w:r w:rsidRPr="00D86DCA">
        <w:t>.</w:t>
      </w:r>
    </w:p>
    <w:p w:rsidR="00D37DC1" w:rsidRDefault="00D37DC1" w:rsidP="00CB7B2B">
      <w:pPr>
        <w:jc w:val="center"/>
      </w:pPr>
    </w:p>
    <w:p w:rsidR="00D37DC1" w:rsidRDefault="00D37DC1" w:rsidP="00CB7B2B">
      <w:pPr>
        <w:jc w:val="center"/>
      </w:pPr>
    </w:p>
    <w:p w:rsidR="00D37DC1" w:rsidRDefault="00D37DC1" w:rsidP="00CB7B2B">
      <w:pPr>
        <w:jc w:val="center"/>
      </w:pPr>
    </w:p>
    <w:p w:rsidR="00D37DC1" w:rsidRDefault="00D37DC1" w:rsidP="00CB7B2B">
      <w:pPr>
        <w:jc w:val="center"/>
      </w:pPr>
    </w:p>
    <w:p w:rsidR="006F0FEB" w:rsidRPr="006F0FEB" w:rsidRDefault="00811A33" w:rsidP="00CB7B2B">
      <w:pPr>
        <w:jc w:val="center"/>
      </w:pPr>
      <w:r>
        <w:rPr>
          <w:noProof/>
        </w:rPr>
        <w:drawing>
          <wp:inline distT="0" distB="0" distL="0" distR="0">
            <wp:extent cx="3488806" cy="2673350"/>
            <wp:effectExtent l="19050" t="0" r="0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2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88806" cy="2673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B199F" w:rsidRPr="006F0FEB" w:rsidRDefault="00BB199F" w:rsidP="006F0FEB">
      <w:pPr>
        <w:jc w:val="both"/>
        <w:rPr>
          <w:b/>
          <w:caps/>
          <w:color w:val="0070C0"/>
        </w:rPr>
      </w:pPr>
    </w:p>
    <w:p w:rsidR="00A144D5" w:rsidRDefault="00F34F81" w:rsidP="00964536">
      <w:pPr>
        <w:spacing w:line="480" w:lineRule="auto"/>
        <w:jc w:val="both"/>
        <w:rPr>
          <w:b/>
          <w:caps/>
          <w:color w:val="C00000"/>
        </w:rPr>
      </w:pPr>
      <w:r>
        <w:rPr>
          <w:b/>
          <w:caps/>
          <w:noProof/>
          <w:color w:val="C00000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>
                <wp:simplePos x="0" y="0"/>
                <wp:positionH relativeFrom="column">
                  <wp:posOffset>11430</wp:posOffset>
                </wp:positionH>
                <wp:positionV relativeFrom="paragraph">
                  <wp:posOffset>130175</wp:posOffset>
                </wp:positionV>
                <wp:extent cx="6219825" cy="0"/>
                <wp:effectExtent l="11430" t="12700" r="7620" b="6350"/>
                <wp:wrapNone/>
                <wp:docPr id="29" name="AutoShape 4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219825" cy="0"/>
                        </a:xfrm>
                        <a:prstGeom prst="straightConnector1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F1B9A7B" id="AutoShape 47" o:spid="_x0000_s1026" type="#_x0000_t32" style="position:absolute;margin-left:.9pt;margin-top:10.25pt;width:489.75pt;height:0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cMQpIQIAAD4EAAAOAAAAZHJzL2Uyb0RvYy54bWysU9uO2jAQfa/Uf7D8Drk0yyUirFYJ9GXb&#10;RdrtBxjbSawmtmUbAqr67x0bgtj2parKgxlnZs6cmTlePZ76Dh25sULJAifTGCMuqWJCNgX+9rad&#10;LDCyjkhGOiV5gc/c4sf1xw+rQec8Va3qGDcIQKTNB13g1jmdR5GlLe+JnSrNJThrZXri4GqaiBky&#10;AHrfRWkcz6JBGaaNotxa+FpdnHgd8OuaU/dS15Y71BUYuLlwmnDu/RmtVyRvDNGtoFca5B9Y9ERI&#10;KHqDqogj6GDEH1C9oEZZVbspVX2k6lpQHnqAbpL4t25eW6J56AWGY/VtTPb/wdKvx51BghU4XWIk&#10;SQ87ejo4FUqjbO4HNGibQ1wpd8a3SE/yVT8r+t0iqcqWyIaH6LezhuTEZ0TvUvzFaiizH74oBjEE&#10;CoRpnWrTe0iYAzqFpZxvS+Enhyh8nKXJcpE+YERHX0TyMVEb6z5z1SNvFNg6Q0TTulJJCatXJgll&#10;yPHZOk+L5GOCryrVVnRdUEAn0QDc03kchwyrOsG818dZ0+zLzqAj8SIKv9AkeO7DjDpIFtBaTtjm&#10;ajsiuosN1Tvp8aAz4HO1Lir5sYyXm8VmkU2ydLaZZHFVTZ62ZTaZbZP5Q/WpKssq+empJVneCsa4&#10;9OxGxSbZ3yni+nYuWrtp9jaH6D16GBiQHf8D6bBav82LLvaKnXdmXDmINARfH5R/Bfd3sO+f/foX&#10;AAAA//8DAFBLAwQUAAYACAAAACEA66Q4rNcAAAAHAQAADwAAAGRycy9kb3ducmV2LnhtbEyOT0+D&#10;QBDF7yZ+h82YeLNLq1RElkZNPDdSL94GdgpEdpaw24Lf3jEe9Pj+5L1fsVvcoM40hd6zgfUqAUXc&#10;eNtza+D98HqTgQoR2eLgmQx8UYBdeXlRYG79zG90rmKrZIRDjga6GMdc69B05DCs/Egs2dFPDqPI&#10;qdV2wlnG3aA3SbLVDnuWhw5Heumo+axOzsD9nf3wuH1O63TeHyIduyrbL8ZcXy1Pj6AiLfGvDD/4&#10;gg6lMNX+xDaoQbSARwObJAUl8UO2vgVV/xq6LPR//vIbAAD//wMAUEsBAi0AFAAGAAgAAAAhALaD&#10;OJL+AAAA4QEAABMAAAAAAAAAAAAAAAAAAAAAAFtDb250ZW50X1R5cGVzXS54bWxQSwECLQAUAAYA&#10;CAAAACEAOP0h/9YAAACUAQAACwAAAAAAAAAAAAAAAAAvAQAAX3JlbHMvLnJlbHNQSwECLQAUAAYA&#10;CAAAACEABnDEKSECAAA+BAAADgAAAAAAAAAAAAAAAAAuAgAAZHJzL2Uyb0RvYy54bWxQSwECLQAU&#10;AAYACAAAACEA66Q4rNcAAAAHAQAADwAAAAAAAAAAAAAAAAB7BAAAZHJzL2Rvd25yZXYueG1sUEsF&#10;BgAAAAAEAAQA8wAAAH8FAAAAAA==&#10;" strokeweight="1pt"/>
            </w:pict>
          </mc:Fallback>
        </mc:AlternateContent>
      </w:r>
    </w:p>
    <w:p w:rsidR="00486A8E" w:rsidRDefault="00486A8E" w:rsidP="00964536">
      <w:pPr>
        <w:spacing w:line="480" w:lineRule="auto"/>
        <w:jc w:val="both"/>
        <w:rPr>
          <w:b/>
          <w:caps/>
          <w:color w:val="C00000"/>
        </w:rPr>
      </w:pPr>
    </w:p>
    <w:p w:rsidR="00486A8E" w:rsidRDefault="00486A8E" w:rsidP="00964536">
      <w:pPr>
        <w:spacing w:line="480" w:lineRule="auto"/>
        <w:jc w:val="both"/>
        <w:rPr>
          <w:b/>
          <w:caps/>
          <w:color w:val="C00000"/>
        </w:rPr>
      </w:pPr>
    </w:p>
    <w:p w:rsidR="00486A8E" w:rsidRDefault="00486A8E" w:rsidP="00964536">
      <w:pPr>
        <w:spacing w:line="480" w:lineRule="auto"/>
        <w:jc w:val="both"/>
        <w:rPr>
          <w:b/>
          <w:caps/>
          <w:color w:val="C00000"/>
        </w:rPr>
      </w:pPr>
    </w:p>
    <w:p w:rsidR="00486A8E" w:rsidRDefault="00486A8E" w:rsidP="00964536">
      <w:pPr>
        <w:spacing w:line="480" w:lineRule="auto"/>
        <w:jc w:val="both"/>
        <w:rPr>
          <w:b/>
          <w:caps/>
          <w:color w:val="C00000"/>
        </w:rPr>
      </w:pPr>
    </w:p>
    <w:p w:rsidR="00BB185A" w:rsidRDefault="00811A33" w:rsidP="00964536">
      <w:pPr>
        <w:spacing w:line="480" w:lineRule="auto"/>
        <w:jc w:val="both"/>
        <w:rPr>
          <w:b/>
          <w:caps/>
          <w:color w:val="0070C0"/>
        </w:rPr>
      </w:pPr>
      <w:r>
        <w:rPr>
          <w:b/>
          <w:caps/>
          <w:color w:val="C00000"/>
        </w:rPr>
        <w:t>FULL</w:t>
      </w:r>
      <w:r w:rsidR="003438A6">
        <w:rPr>
          <w:b/>
          <w:caps/>
          <w:color w:val="C00000"/>
        </w:rPr>
        <w:t xml:space="preserve"> Adder: </w:t>
      </w:r>
      <w:r w:rsidR="00345F23" w:rsidRPr="003438A6">
        <w:rPr>
          <w:b/>
          <w:caps/>
          <w:color w:val="0070C0"/>
        </w:rPr>
        <w:t>Circuit/connection diagrams (fROM mULTISIM)</w:t>
      </w:r>
    </w:p>
    <w:p w:rsidR="00F34F81" w:rsidRDefault="00F34F81" w:rsidP="00964536">
      <w:pPr>
        <w:spacing w:line="480" w:lineRule="auto"/>
        <w:jc w:val="both"/>
        <w:rPr>
          <w:b/>
          <w:caps/>
          <w:color w:val="0070C0"/>
        </w:rPr>
      </w:pPr>
    </w:p>
    <w:p w:rsidR="00F34F81" w:rsidRPr="0069099C" w:rsidRDefault="00F34F81" w:rsidP="00964536">
      <w:pPr>
        <w:spacing w:line="480" w:lineRule="auto"/>
        <w:jc w:val="both"/>
        <w:rPr>
          <w:b/>
          <w:caps/>
          <w:color w:val="C00000"/>
        </w:rPr>
      </w:pPr>
    </w:p>
    <w:p w:rsidR="00BB185A" w:rsidRPr="006F0FEB" w:rsidRDefault="00486A8E" w:rsidP="00964536">
      <w:pPr>
        <w:spacing w:line="480" w:lineRule="auto"/>
        <w:jc w:val="both"/>
        <w:rPr>
          <w:caps/>
        </w:rPr>
      </w:pPr>
      <w:r>
        <w:rPr>
          <w:noProof/>
        </w:rPr>
        <w:drawing>
          <wp:inline distT="0" distB="0" distL="0" distR="0" wp14:anchorId="2DDE09B0" wp14:editId="4788340D">
            <wp:extent cx="6646545" cy="4032250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6646545" cy="4032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45F23" w:rsidRDefault="00345F23" w:rsidP="00964536">
      <w:pPr>
        <w:spacing w:line="480" w:lineRule="auto"/>
        <w:jc w:val="both"/>
        <w:rPr>
          <w:b/>
          <w:caps/>
        </w:rPr>
      </w:pPr>
    </w:p>
    <w:p w:rsidR="00345F23" w:rsidRDefault="00345F23" w:rsidP="00964536">
      <w:pPr>
        <w:spacing w:line="480" w:lineRule="auto"/>
        <w:jc w:val="both"/>
        <w:rPr>
          <w:b/>
          <w:caps/>
        </w:rPr>
      </w:pPr>
    </w:p>
    <w:p w:rsidR="00345F23" w:rsidRDefault="00345F23" w:rsidP="00964536">
      <w:pPr>
        <w:spacing w:line="480" w:lineRule="auto"/>
        <w:jc w:val="both"/>
        <w:rPr>
          <w:b/>
          <w:caps/>
        </w:rPr>
      </w:pPr>
    </w:p>
    <w:p w:rsidR="00345F23" w:rsidRDefault="00345F23" w:rsidP="00964536">
      <w:pPr>
        <w:spacing w:line="480" w:lineRule="auto"/>
        <w:jc w:val="both"/>
        <w:rPr>
          <w:b/>
          <w:caps/>
        </w:rPr>
      </w:pPr>
    </w:p>
    <w:p w:rsidR="00BB185A" w:rsidRDefault="00BB185A" w:rsidP="00964536">
      <w:pPr>
        <w:spacing w:line="480" w:lineRule="auto"/>
        <w:jc w:val="both"/>
        <w:rPr>
          <w:b/>
          <w:caps/>
        </w:rPr>
      </w:pPr>
    </w:p>
    <w:p w:rsidR="00345F23" w:rsidRDefault="00345F23" w:rsidP="00964536">
      <w:pPr>
        <w:spacing w:line="480" w:lineRule="auto"/>
        <w:jc w:val="both"/>
        <w:rPr>
          <w:b/>
          <w:caps/>
        </w:rPr>
      </w:pPr>
    </w:p>
    <w:p w:rsidR="00345F23" w:rsidRDefault="00345F23" w:rsidP="00964536">
      <w:pPr>
        <w:spacing w:line="480" w:lineRule="auto"/>
        <w:jc w:val="both"/>
        <w:rPr>
          <w:b/>
          <w:caps/>
        </w:rPr>
      </w:pPr>
    </w:p>
    <w:p w:rsidR="00345F23" w:rsidRDefault="00345F23" w:rsidP="00964536">
      <w:pPr>
        <w:spacing w:line="480" w:lineRule="auto"/>
        <w:jc w:val="both"/>
        <w:rPr>
          <w:b/>
          <w:caps/>
        </w:rPr>
      </w:pPr>
    </w:p>
    <w:p w:rsidR="00A144D5" w:rsidRDefault="00A144D5" w:rsidP="00964536">
      <w:pPr>
        <w:spacing w:line="480" w:lineRule="auto"/>
        <w:jc w:val="both"/>
        <w:rPr>
          <w:b/>
          <w:caps/>
        </w:rPr>
      </w:pPr>
    </w:p>
    <w:p w:rsidR="00A144D5" w:rsidRDefault="00A144D5" w:rsidP="00964536">
      <w:pPr>
        <w:spacing w:line="480" w:lineRule="auto"/>
        <w:jc w:val="both"/>
        <w:rPr>
          <w:b/>
          <w:caps/>
        </w:rPr>
      </w:pPr>
    </w:p>
    <w:p w:rsidR="00F34F81" w:rsidRDefault="00F34F81" w:rsidP="00964536">
      <w:pPr>
        <w:spacing w:line="480" w:lineRule="auto"/>
        <w:jc w:val="both"/>
        <w:rPr>
          <w:b/>
          <w:caps/>
        </w:rPr>
      </w:pPr>
    </w:p>
    <w:p w:rsidR="00964536" w:rsidRDefault="00811A33" w:rsidP="00964536">
      <w:pPr>
        <w:spacing w:line="480" w:lineRule="auto"/>
        <w:jc w:val="both"/>
        <w:rPr>
          <w:b/>
          <w:caps/>
          <w:color w:val="0070C0"/>
        </w:rPr>
      </w:pPr>
      <w:r>
        <w:rPr>
          <w:b/>
          <w:caps/>
          <w:color w:val="C00000"/>
        </w:rPr>
        <w:t>FULL</w:t>
      </w:r>
      <w:r w:rsidR="003438A6">
        <w:rPr>
          <w:b/>
          <w:caps/>
          <w:color w:val="C00000"/>
        </w:rPr>
        <w:t xml:space="preserve"> Adder: </w:t>
      </w:r>
      <w:r w:rsidR="003438A6">
        <w:rPr>
          <w:b/>
          <w:caps/>
          <w:color w:val="0070C0"/>
        </w:rPr>
        <w:t>oUTPUT pLOTs</w:t>
      </w:r>
      <w:r w:rsidR="002331FD">
        <w:rPr>
          <w:b/>
          <w:caps/>
          <w:color w:val="0070C0"/>
        </w:rPr>
        <w:t xml:space="preserve">/WAVEFORMS (from </w:t>
      </w:r>
      <w:r w:rsidR="00A60CAE" w:rsidRPr="003438A6">
        <w:rPr>
          <w:b/>
          <w:caps/>
          <w:color w:val="0070C0"/>
        </w:rPr>
        <w:t>MULTISIM):</w:t>
      </w:r>
    </w:p>
    <w:p w:rsidR="00486A8E" w:rsidRDefault="00486A8E" w:rsidP="00964536">
      <w:pPr>
        <w:spacing w:line="480" w:lineRule="auto"/>
        <w:jc w:val="both"/>
        <w:rPr>
          <w:b/>
          <w:caps/>
          <w:color w:val="0070C0"/>
        </w:rPr>
      </w:pPr>
    </w:p>
    <w:p w:rsidR="00486A8E" w:rsidRDefault="00486A8E" w:rsidP="00964536">
      <w:pPr>
        <w:spacing w:line="480" w:lineRule="auto"/>
        <w:jc w:val="both"/>
        <w:rPr>
          <w:b/>
          <w:caps/>
          <w:color w:val="0070C0"/>
        </w:rPr>
      </w:pPr>
    </w:p>
    <w:p w:rsidR="00486A8E" w:rsidRPr="0069099C" w:rsidRDefault="00486A8E" w:rsidP="00964536">
      <w:pPr>
        <w:spacing w:line="480" w:lineRule="auto"/>
        <w:jc w:val="both"/>
        <w:rPr>
          <w:b/>
          <w:caps/>
          <w:color w:val="C00000"/>
        </w:rPr>
      </w:pPr>
      <w:r w:rsidRPr="00486A8E">
        <w:rPr>
          <w:b/>
          <w:caps/>
          <w:noProof/>
          <w:color w:val="C00000"/>
        </w:rPr>
        <w:drawing>
          <wp:inline distT="0" distB="0" distL="0" distR="0">
            <wp:extent cx="6646545" cy="5317236"/>
            <wp:effectExtent l="0" t="0" r="0" b="0"/>
            <wp:docPr id="7" name="Picture 7" descr="C:\Users\Admin\Downloads\Full_Adder_U19CS012-Grapher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C:\Users\Admin\Downloads\Full_Adder_U19CS012-Grapher.png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46545" cy="531723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64536" w:rsidRPr="00964536" w:rsidRDefault="00964536" w:rsidP="00EF4C3F">
      <w:pPr>
        <w:rPr>
          <w:b/>
        </w:rPr>
      </w:pPr>
    </w:p>
    <w:p w:rsidR="00565F16" w:rsidRPr="005E4289" w:rsidRDefault="00565F16" w:rsidP="005E4289"/>
    <w:p w:rsidR="00964536" w:rsidRDefault="00964536" w:rsidP="00852F6D">
      <w:pPr>
        <w:spacing w:line="480" w:lineRule="auto"/>
        <w:jc w:val="both"/>
        <w:rPr>
          <w:b/>
          <w:caps/>
        </w:rPr>
      </w:pPr>
    </w:p>
    <w:p w:rsidR="00964536" w:rsidRDefault="00964536" w:rsidP="00852F6D">
      <w:pPr>
        <w:spacing w:line="480" w:lineRule="auto"/>
        <w:jc w:val="both"/>
        <w:rPr>
          <w:b/>
          <w:caps/>
        </w:rPr>
      </w:pPr>
    </w:p>
    <w:p w:rsidR="00BB185A" w:rsidRDefault="00BB185A" w:rsidP="00852F6D">
      <w:pPr>
        <w:spacing w:line="480" w:lineRule="auto"/>
        <w:jc w:val="both"/>
        <w:rPr>
          <w:b/>
          <w:caps/>
        </w:rPr>
      </w:pPr>
    </w:p>
    <w:p w:rsidR="003438A6" w:rsidRDefault="003438A6" w:rsidP="00852F6D">
      <w:pPr>
        <w:spacing w:line="480" w:lineRule="auto"/>
        <w:jc w:val="both"/>
        <w:rPr>
          <w:b/>
          <w:caps/>
        </w:rPr>
      </w:pPr>
    </w:p>
    <w:p w:rsidR="003438A6" w:rsidRDefault="003438A6" w:rsidP="00852F6D">
      <w:pPr>
        <w:spacing w:line="480" w:lineRule="auto"/>
        <w:jc w:val="both"/>
        <w:rPr>
          <w:b/>
          <w:caps/>
        </w:rPr>
      </w:pPr>
    </w:p>
    <w:p w:rsidR="003438A6" w:rsidRDefault="003438A6" w:rsidP="00852F6D">
      <w:pPr>
        <w:spacing w:line="480" w:lineRule="auto"/>
        <w:jc w:val="both"/>
        <w:rPr>
          <w:b/>
          <w:caps/>
        </w:rPr>
      </w:pPr>
    </w:p>
    <w:p w:rsidR="003438A6" w:rsidRDefault="003438A6" w:rsidP="00852F6D">
      <w:pPr>
        <w:spacing w:line="480" w:lineRule="auto"/>
        <w:jc w:val="both"/>
        <w:rPr>
          <w:b/>
          <w:caps/>
        </w:rPr>
      </w:pPr>
    </w:p>
    <w:p w:rsidR="00F34F81" w:rsidRDefault="00F34F81" w:rsidP="003438A6">
      <w:pPr>
        <w:spacing w:line="480" w:lineRule="auto"/>
        <w:jc w:val="both"/>
        <w:rPr>
          <w:b/>
          <w:caps/>
        </w:rPr>
      </w:pPr>
    </w:p>
    <w:p w:rsidR="003438A6" w:rsidRDefault="00811A33" w:rsidP="003438A6">
      <w:pPr>
        <w:spacing w:line="480" w:lineRule="auto"/>
        <w:jc w:val="both"/>
        <w:rPr>
          <w:b/>
          <w:caps/>
          <w:color w:val="0070C0"/>
        </w:rPr>
      </w:pPr>
      <w:r>
        <w:rPr>
          <w:b/>
          <w:caps/>
          <w:color w:val="C00000"/>
        </w:rPr>
        <w:t>FULL</w:t>
      </w:r>
      <w:r w:rsidR="003438A6">
        <w:rPr>
          <w:b/>
          <w:caps/>
          <w:color w:val="C00000"/>
        </w:rPr>
        <w:t xml:space="preserve"> subtractor: </w:t>
      </w:r>
      <w:r w:rsidR="003438A6" w:rsidRPr="003438A6">
        <w:rPr>
          <w:b/>
          <w:caps/>
          <w:color w:val="0070C0"/>
        </w:rPr>
        <w:t>Circuit/connection diagrams</w:t>
      </w:r>
      <w:r w:rsidR="002331FD">
        <w:rPr>
          <w:b/>
          <w:caps/>
          <w:color w:val="0070C0"/>
        </w:rPr>
        <w:t xml:space="preserve"> (</w:t>
      </w:r>
      <w:r w:rsidR="002331FD" w:rsidRPr="003438A6">
        <w:rPr>
          <w:b/>
          <w:caps/>
          <w:color w:val="0070C0"/>
        </w:rPr>
        <w:t>MULTISIM)</w:t>
      </w:r>
    </w:p>
    <w:p w:rsidR="00F34F81" w:rsidRDefault="00F34F81" w:rsidP="003438A6">
      <w:pPr>
        <w:spacing w:line="480" w:lineRule="auto"/>
        <w:jc w:val="both"/>
        <w:rPr>
          <w:b/>
          <w:caps/>
          <w:color w:val="0070C0"/>
        </w:rPr>
      </w:pPr>
    </w:p>
    <w:p w:rsidR="00F34F81" w:rsidRPr="0069099C" w:rsidRDefault="00F34F81" w:rsidP="003438A6">
      <w:pPr>
        <w:spacing w:line="480" w:lineRule="auto"/>
        <w:jc w:val="both"/>
        <w:rPr>
          <w:b/>
          <w:caps/>
          <w:color w:val="C00000"/>
        </w:rPr>
      </w:pPr>
    </w:p>
    <w:p w:rsidR="003438A6" w:rsidRPr="006F0FEB" w:rsidRDefault="00486A8E" w:rsidP="003438A6">
      <w:pPr>
        <w:spacing w:line="480" w:lineRule="auto"/>
        <w:jc w:val="both"/>
        <w:rPr>
          <w:caps/>
        </w:rPr>
      </w:pPr>
      <w:r>
        <w:rPr>
          <w:noProof/>
        </w:rPr>
        <w:drawing>
          <wp:inline distT="0" distB="0" distL="0" distR="0" wp14:anchorId="67AD6677" wp14:editId="541F55A9">
            <wp:extent cx="6646545" cy="4079875"/>
            <wp:effectExtent l="0" t="0" r="0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6646545" cy="4079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438A6" w:rsidRDefault="003438A6" w:rsidP="003438A6">
      <w:pPr>
        <w:spacing w:line="480" w:lineRule="auto"/>
        <w:jc w:val="both"/>
        <w:rPr>
          <w:b/>
          <w:caps/>
        </w:rPr>
      </w:pPr>
    </w:p>
    <w:p w:rsidR="003438A6" w:rsidRDefault="003438A6" w:rsidP="003438A6">
      <w:pPr>
        <w:spacing w:line="480" w:lineRule="auto"/>
        <w:jc w:val="both"/>
        <w:rPr>
          <w:b/>
          <w:caps/>
        </w:rPr>
      </w:pPr>
    </w:p>
    <w:p w:rsidR="003438A6" w:rsidRDefault="003438A6" w:rsidP="003438A6">
      <w:pPr>
        <w:spacing w:line="480" w:lineRule="auto"/>
        <w:jc w:val="both"/>
        <w:rPr>
          <w:b/>
          <w:caps/>
        </w:rPr>
      </w:pPr>
    </w:p>
    <w:p w:rsidR="003438A6" w:rsidRDefault="003438A6" w:rsidP="003438A6">
      <w:pPr>
        <w:spacing w:line="480" w:lineRule="auto"/>
        <w:jc w:val="both"/>
        <w:rPr>
          <w:b/>
          <w:caps/>
        </w:rPr>
      </w:pPr>
    </w:p>
    <w:p w:rsidR="003438A6" w:rsidRDefault="003438A6" w:rsidP="003438A6">
      <w:pPr>
        <w:spacing w:line="480" w:lineRule="auto"/>
        <w:jc w:val="both"/>
        <w:rPr>
          <w:b/>
          <w:caps/>
        </w:rPr>
      </w:pPr>
    </w:p>
    <w:p w:rsidR="003438A6" w:rsidRDefault="003438A6" w:rsidP="003438A6">
      <w:pPr>
        <w:spacing w:line="480" w:lineRule="auto"/>
        <w:jc w:val="both"/>
        <w:rPr>
          <w:b/>
          <w:caps/>
        </w:rPr>
      </w:pPr>
    </w:p>
    <w:p w:rsidR="003438A6" w:rsidRDefault="003438A6" w:rsidP="003438A6">
      <w:pPr>
        <w:spacing w:line="480" w:lineRule="auto"/>
        <w:jc w:val="both"/>
        <w:rPr>
          <w:b/>
          <w:caps/>
        </w:rPr>
      </w:pPr>
    </w:p>
    <w:p w:rsidR="003438A6" w:rsidRDefault="003438A6" w:rsidP="003438A6">
      <w:pPr>
        <w:spacing w:line="480" w:lineRule="auto"/>
        <w:jc w:val="both"/>
        <w:rPr>
          <w:b/>
          <w:caps/>
        </w:rPr>
      </w:pPr>
    </w:p>
    <w:p w:rsidR="003438A6" w:rsidRDefault="003438A6" w:rsidP="003438A6">
      <w:pPr>
        <w:spacing w:line="480" w:lineRule="auto"/>
        <w:jc w:val="both"/>
        <w:rPr>
          <w:b/>
          <w:caps/>
        </w:rPr>
      </w:pPr>
    </w:p>
    <w:p w:rsidR="00A144D5" w:rsidRDefault="00A144D5" w:rsidP="003438A6">
      <w:pPr>
        <w:spacing w:line="480" w:lineRule="auto"/>
        <w:jc w:val="both"/>
        <w:rPr>
          <w:b/>
          <w:caps/>
        </w:rPr>
      </w:pPr>
    </w:p>
    <w:p w:rsidR="002331FD" w:rsidRDefault="002331FD" w:rsidP="003438A6">
      <w:pPr>
        <w:spacing w:line="480" w:lineRule="auto"/>
        <w:jc w:val="both"/>
        <w:rPr>
          <w:b/>
          <w:caps/>
          <w:color w:val="C00000"/>
        </w:rPr>
      </w:pPr>
    </w:p>
    <w:p w:rsidR="003438A6" w:rsidRDefault="00811A33" w:rsidP="003438A6">
      <w:pPr>
        <w:spacing w:line="480" w:lineRule="auto"/>
        <w:jc w:val="both"/>
        <w:rPr>
          <w:b/>
          <w:caps/>
          <w:color w:val="0070C0"/>
        </w:rPr>
      </w:pPr>
      <w:r>
        <w:rPr>
          <w:b/>
          <w:caps/>
          <w:color w:val="C00000"/>
        </w:rPr>
        <w:t>FULL</w:t>
      </w:r>
      <w:r w:rsidR="003438A6">
        <w:rPr>
          <w:b/>
          <w:caps/>
          <w:color w:val="C00000"/>
        </w:rPr>
        <w:t xml:space="preserve"> subtractor: </w:t>
      </w:r>
      <w:r w:rsidR="003438A6">
        <w:rPr>
          <w:b/>
          <w:caps/>
          <w:color w:val="0070C0"/>
        </w:rPr>
        <w:t>oUTPUT pLOTs</w:t>
      </w:r>
      <w:r w:rsidR="003438A6" w:rsidRPr="003438A6">
        <w:rPr>
          <w:b/>
          <w:caps/>
          <w:color w:val="0070C0"/>
        </w:rPr>
        <w:t>/WAVEFORMS</w:t>
      </w:r>
      <w:r w:rsidR="002331FD">
        <w:rPr>
          <w:b/>
          <w:caps/>
          <w:color w:val="0070C0"/>
        </w:rPr>
        <w:t xml:space="preserve"> (</w:t>
      </w:r>
      <w:r w:rsidR="002331FD" w:rsidRPr="003438A6">
        <w:rPr>
          <w:b/>
          <w:caps/>
          <w:color w:val="0070C0"/>
        </w:rPr>
        <w:t>MULTISIM)</w:t>
      </w:r>
    </w:p>
    <w:p w:rsidR="00F34F81" w:rsidRDefault="00F34F81" w:rsidP="003438A6">
      <w:pPr>
        <w:spacing w:line="480" w:lineRule="auto"/>
        <w:jc w:val="both"/>
        <w:rPr>
          <w:b/>
          <w:caps/>
          <w:color w:val="0070C0"/>
        </w:rPr>
      </w:pPr>
    </w:p>
    <w:p w:rsidR="00F34F81" w:rsidRPr="0069099C" w:rsidRDefault="00F34F81" w:rsidP="003438A6">
      <w:pPr>
        <w:spacing w:line="480" w:lineRule="auto"/>
        <w:jc w:val="both"/>
        <w:rPr>
          <w:b/>
          <w:caps/>
          <w:color w:val="C00000"/>
        </w:rPr>
      </w:pPr>
    </w:p>
    <w:p w:rsidR="00486A8E" w:rsidRDefault="00486A8E" w:rsidP="00852F6D">
      <w:pPr>
        <w:spacing w:line="480" w:lineRule="auto"/>
        <w:jc w:val="both"/>
        <w:rPr>
          <w:b/>
          <w:caps/>
        </w:rPr>
      </w:pPr>
      <w:r w:rsidRPr="00486A8E">
        <w:rPr>
          <w:b/>
          <w:caps/>
          <w:noProof/>
        </w:rPr>
        <w:drawing>
          <wp:inline distT="0" distB="0" distL="0" distR="0">
            <wp:extent cx="6646545" cy="5317236"/>
            <wp:effectExtent l="0" t="0" r="0" b="0"/>
            <wp:docPr id="11" name="Picture 11" descr="C:\Users\Admin\Downloads\Full_Subtractor_U19CS012-Grapher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C:\Users\Admin\Downloads\Full_Subtractor_U19CS012-Grapher.png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46545" cy="531723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33963" w:rsidRDefault="00F34F81" w:rsidP="00486A8E">
      <w:pPr>
        <w:spacing w:line="480" w:lineRule="auto"/>
        <w:jc w:val="center"/>
        <w:rPr>
          <w:b/>
          <w:caps/>
        </w:rPr>
      </w:pPr>
      <w:r>
        <w:rPr>
          <w:b/>
          <w:caps/>
          <w:noProof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>
                <wp:simplePos x="0" y="0"/>
                <wp:positionH relativeFrom="column">
                  <wp:posOffset>7620</wp:posOffset>
                </wp:positionH>
                <wp:positionV relativeFrom="paragraph">
                  <wp:posOffset>262255</wp:posOffset>
                </wp:positionV>
                <wp:extent cx="6219825" cy="0"/>
                <wp:effectExtent l="7620" t="15240" r="11430" b="13335"/>
                <wp:wrapNone/>
                <wp:docPr id="28" name="AutoShape 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219825" cy="0"/>
                        </a:xfrm>
                        <a:prstGeom prst="straightConnector1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996C440" id="AutoShape 16" o:spid="_x0000_s1026" type="#_x0000_t32" style="position:absolute;margin-left:.6pt;margin-top:20.65pt;width:489.75pt;height:0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KhBkIAIAAD4EAAAOAAAAZHJzL2Uyb0RvYy54bWysU9tu2zAMfR+wfxD0nvoyN02MOEVhJ3vp&#10;1gDtPkCRZFuYLAmSEicY9u+jlAvS7WUYlgeFMsnDQ/Jo8XgYJNpz64RWFc7uUoy4opoJ1VX429t6&#10;MsPIeaIYkVrxCh+5w4/Ljx8Woyl5rnstGbcIQJQrR1Ph3ntTJomjPR+Iu9OGK3C22g7Ew9V2CbNk&#10;BPRBJnmaTpNRW2asptw5+NqcnHgZ8duWU//Sto57JCsM3Hw8bTy34UyWC1J2lphe0DMN8g8sBiIU&#10;FL1CNcQTtLPiD6hBUKudbv0d1UOi21ZQHnuAbrL0t25ee2J47AWG48x1TO7/wdKv+41FglU4h00p&#10;MsCOnnZex9Iom4YBjcaVEFerjQ0t0oN6Nc+afndI6bonquMx+u1oIDkLGcm7lHBxBspsxy+aQQyB&#10;AnFah9YOARLmgA5xKcfrUvjBIwofp3k2n+X3GNGLLyHlJdFY5z9zPaBgVNh5S0TX+1orBavXNotl&#10;yP7Z+UCLlJeEUFXptZAyKkAqNAL3/CFNY4bTUrDgDXHOdttaWrQnQUTxF5sEz22Y1TvFIlrPCVud&#10;bU+EPNlQXaqAB50Bn7N1UsmPeTpfzVazYlLk09WkSJtm8rSui8l0nT3cN5+aum6yn4FaVpS9YIyr&#10;wO6i2Kz4O0Wc385Ja1fNXueQvEePAwOyl/9IOq42bPOki61mx429rBxEGoPPDyq8gts72LfPfvkL&#10;AAD//wMAUEsDBBQABgAIAAAAIQCYUsrO2AAAAAcBAAAPAAAAZHJzL2Rvd25yZXYueG1sTI7LTsMw&#10;EEX3SPyDNUjsqNPSRwhxKkBiXZGyYTeJp0lEPI5itwl/zyAWsLwP3Xvy/ex6daExdJ4NLBcJKOLa&#10;244bA+/H17sUVIjIFnvPZOCLAuyL66scM+snfqNLGRslIxwyNNDGOGRah7olh2HhB2LJTn50GEWO&#10;jbYjTjLuer1Kkq122LE8tDjQS0v1Z3l2BnZr++Fx+7ypNtPhGOnUlulhNub2Zn56BBVpjn9l+MEX&#10;dCiEqfJntkH1oldSNLBe3oOS+CFNdqCqX0MXuf7PX3wDAAD//wMAUEsBAi0AFAAGAAgAAAAhALaD&#10;OJL+AAAA4QEAABMAAAAAAAAAAAAAAAAAAAAAAFtDb250ZW50X1R5cGVzXS54bWxQSwECLQAUAAYA&#10;CAAAACEAOP0h/9YAAACUAQAACwAAAAAAAAAAAAAAAAAvAQAAX3JlbHMvLnJlbHNQSwECLQAUAAYA&#10;CAAAACEA7SoQZCACAAA+BAAADgAAAAAAAAAAAAAAAAAuAgAAZHJzL2Uyb0RvYy54bWxQSwECLQAU&#10;AAYACAAAACEAmFLKztgAAAAHAQAADwAAAAAAAAAAAAAAAAB6BAAAZHJzL2Rvd25yZXYueG1sUEsF&#10;BgAAAAAEAAQA8wAAAH8FAAAAAA==&#10;" strokeweight="1pt"/>
            </w:pict>
          </mc:Fallback>
        </mc:AlternateContent>
      </w:r>
    </w:p>
    <w:p w:rsidR="00852F6D" w:rsidRDefault="00852F6D" w:rsidP="00852F6D">
      <w:pPr>
        <w:spacing w:line="480" w:lineRule="auto"/>
        <w:jc w:val="both"/>
        <w:rPr>
          <w:b/>
          <w:caps/>
          <w:color w:val="C00000"/>
        </w:rPr>
      </w:pPr>
      <w:r w:rsidRPr="0069099C">
        <w:rPr>
          <w:b/>
          <w:caps/>
          <w:color w:val="C00000"/>
        </w:rPr>
        <w:t>Conclusions</w:t>
      </w:r>
    </w:p>
    <w:p w:rsidR="00486A8E" w:rsidRDefault="00486A8E" w:rsidP="00486A8E">
      <w:pPr>
        <w:pStyle w:val="NoSpacing"/>
        <w:rPr>
          <w:rFonts w:ascii="Lucida Bright" w:hAnsi="Lucida Bright"/>
          <w:sz w:val="24"/>
          <w:szCs w:val="24"/>
        </w:rPr>
      </w:pPr>
      <w:r>
        <w:rPr>
          <w:rFonts w:ascii="Lucida Bright" w:hAnsi="Lucida Bright"/>
          <w:sz w:val="24"/>
          <w:szCs w:val="24"/>
        </w:rPr>
        <w:t>1.)</w:t>
      </w:r>
      <w:r w:rsidR="00F34F81">
        <w:rPr>
          <w:rFonts w:ascii="Lucida Bright" w:hAnsi="Lucida Bright"/>
          <w:sz w:val="24"/>
          <w:szCs w:val="24"/>
        </w:rPr>
        <w:t xml:space="preserve"> </w:t>
      </w:r>
      <w:bookmarkStart w:id="0" w:name="_GoBack"/>
      <w:bookmarkEnd w:id="0"/>
      <w:r w:rsidRPr="00486A8E">
        <w:rPr>
          <w:rFonts w:ascii="Lucida Bright" w:hAnsi="Lucida Bright"/>
          <w:sz w:val="24"/>
          <w:szCs w:val="24"/>
        </w:rPr>
        <w:t xml:space="preserve">Full Adder </w:t>
      </w:r>
      <w:r>
        <w:rPr>
          <w:rFonts w:ascii="Lucida Bright" w:hAnsi="Lucida Bright"/>
          <w:sz w:val="24"/>
          <w:szCs w:val="24"/>
        </w:rPr>
        <w:t>and Full Subtractor Circuit have been designed and implemented successfully.</w:t>
      </w:r>
    </w:p>
    <w:p w:rsidR="00486A8E" w:rsidRPr="00486A8E" w:rsidRDefault="00486A8E" w:rsidP="00486A8E">
      <w:pPr>
        <w:pStyle w:val="NoSpacing"/>
        <w:rPr>
          <w:rFonts w:ascii="Lucida Bright" w:hAnsi="Lucida Bright"/>
          <w:sz w:val="24"/>
          <w:szCs w:val="24"/>
        </w:rPr>
      </w:pPr>
    </w:p>
    <w:p w:rsidR="007A18CA" w:rsidRDefault="007A18CA" w:rsidP="00D42EC2">
      <w:pPr>
        <w:spacing w:line="360" w:lineRule="auto"/>
        <w:rPr>
          <w:b/>
          <w:bCs/>
          <w:caps/>
          <w:color w:val="000000"/>
        </w:rPr>
      </w:pPr>
    </w:p>
    <w:p w:rsidR="007A18CA" w:rsidRDefault="007A18CA" w:rsidP="00D42EC2">
      <w:pPr>
        <w:spacing w:line="360" w:lineRule="auto"/>
        <w:rPr>
          <w:b/>
          <w:bCs/>
          <w:caps/>
          <w:color w:val="000000"/>
        </w:rPr>
      </w:pPr>
    </w:p>
    <w:p w:rsidR="007A18CA" w:rsidRDefault="007A18CA" w:rsidP="00D42EC2">
      <w:pPr>
        <w:spacing w:line="360" w:lineRule="auto"/>
        <w:rPr>
          <w:b/>
          <w:bCs/>
          <w:caps/>
          <w:color w:val="000000"/>
        </w:rPr>
      </w:pPr>
    </w:p>
    <w:p w:rsidR="00486A8E" w:rsidRDefault="00486A8E" w:rsidP="00486A8E">
      <w:pPr>
        <w:pStyle w:val="Default"/>
        <w:jc w:val="center"/>
        <w:rPr>
          <w:rFonts w:ascii="Comic Sans MS" w:hAnsi="Comic Sans MS" w:cs="Comic Sans MS"/>
          <w:b/>
          <w:sz w:val="48"/>
          <w:szCs w:val="48"/>
          <w:u w:val="single"/>
        </w:rPr>
      </w:pPr>
      <w:r>
        <w:rPr>
          <w:rFonts w:ascii="Comic Sans MS" w:hAnsi="Comic Sans MS" w:cs="Comic Sans MS"/>
          <w:b/>
          <w:sz w:val="48"/>
          <w:szCs w:val="48"/>
          <w:u w:val="single"/>
        </w:rPr>
        <w:lastRenderedPageBreak/>
        <w:t>ASSIGNMENT-4</w:t>
      </w:r>
    </w:p>
    <w:p w:rsidR="00486A8E" w:rsidRPr="001D7F09" w:rsidRDefault="00486A8E" w:rsidP="00486A8E">
      <w:pPr>
        <w:pStyle w:val="Default"/>
        <w:jc w:val="center"/>
        <w:rPr>
          <w:rFonts w:ascii="Comic Sans MS" w:hAnsi="Comic Sans MS" w:cs="Comic Sans MS"/>
          <w:sz w:val="28"/>
          <w:szCs w:val="28"/>
        </w:rPr>
      </w:pPr>
      <w:r w:rsidRPr="001D7F09">
        <w:rPr>
          <w:rFonts w:ascii="Comic Sans MS" w:hAnsi="Comic Sans MS" w:cs="Comic Sans MS"/>
          <w:sz w:val="28"/>
          <w:szCs w:val="28"/>
        </w:rPr>
        <w:t>U19CS012</w:t>
      </w:r>
    </w:p>
    <w:p w:rsidR="00486A8E" w:rsidRDefault="00486A8E" w:rsidP="00486A8E">
      <w:pPr>
        <w:pStyle w:val="Default"/>
      </w:pPr>
    </w:p>
    <w:p w:rsidR="00486A8E" w:rsidRPr="00D808F1" w:rsidRDefault="00486A8E" w:rsidP="00486A8E">
      <w:pPr>
        <w:pStyle w:val="Default"/>
        <w:rPr>
          <w:rFonts w:ascii="Comic Sans MS" w:hAnsi="Comic Sans MS"/>
          <w:sz w:val="32"/>
          <w:szCs w:val="32"/>
        </w:rPr>
      </w:pPr>
      <w:r w:rsidRPr="00D808F1">
        <w:rPr>
          <w:rFonts w:ascii="Comic Sans MS" w:hAnsi="Comic Sans MS"/>
          <w:b/>
          <w:bCs/>
          <w:sz w:val="32"/>
          <w:szCs w:val="32"/>
        </w:rPr>
        <w:t xml:space="preserve">Design the below given circuits. Verify their Functionality with the help of Multisim. </w:t>
      </w:r>
    </w:p>
    <w:p w:rsidR="00486A8E" w:rsidRDefault="00486A8E" w:rsidP="00486A8E">
      <w:pPr>
        <w:pStyle w:val="Default"/>
        <w:rPr>
          <w:rFonts w:ascii="Comic Sans MS" w:hAnsi="Comic Sans MS"/>
          <w:sz w:val="32"/>
          <w:szCs w:val="32"/>
        </w:rPr>
      </w:pPr>
      <w:r w:rsidRPr="00D808F1">
        <w:rPr>
          <w:rFonts w:ascii="Comic Sans MS" w:hAnsi="Comic Sans MS"/>
          <w:b/>
          <w:bCs/>
          <w:sz w:val="32"/>
          <w:szCs w:val="32"/>
        </w:rPr>
        <w:t xml:space="preserve">1. </w:t>
      </w:r>
      <w:r w:rsidRPr="00D808F1">
        <w:rPr>
          <w:rFonts w:ascii="Comic Sans MS" w:hAnsi="Comic Sans MS"/>
          <w:sz w:val="32"/>
          <w:szCs w:val="32"/>
        </w:rPr>
        <w:t xml:space="preserve">Full Adder using least number of NAND Gates. </w:t>
      </w:r>
    </w:p>
    <w:p w:rsidR="00486A8E" w:rsidRDefault="00486A8E" w:rsidP="00486A8E">
      <w:pPr>
        <w:autoSpaceDE w:val="0"/>
        <w:autoSpaceDN w:val="0"/>
        <w:adjustRightInd w:val="0"/>
        <w:rPr>
          <w:rFonts w:ascii="Comic Sans MS" w:hAnsi="Comic Sans MS"/>
          <w:sz w:val="32"/>
          <w:szCs w:val="32"/>
        </w:rPr>
      </w:pPr>
    </w:p>
    <w:p w:rsidR="00486A8E" w:rsidRDefault="00486A8E" w:rsidP="00486A8E">
      <w:pPr>
        <w:autoSpaceDE w:val="0"/>
        <w:autoSpaceDN w:val="0"/>
        <w:adjustRightInd w:val="0"/>
        <w:rPr>
          <w:rFonts w:ascii="Comic Sans MS" w:hAnsi="Comic Sans MS" w:cs="Comic Sans MS"/>
          <w:i/>
          <w:sz w:val="32"/>
          <w:szCs w:val="32"/>
        </w:rPr>
      </w:pPr>
      <w:r w:rsidRPr="00423C6E">
        <w:rPr>
          <w:rFonts w:ascii="Comic Sans MS" w:hAnsi="Comic Sans MS" w:cs="Comic Sans MS"/>
          <w:i/>
          <w:sz w:val="32"/>
          <w:szCs w:val="32"/>
        </w:rPr>
        <w:t>a.) Implement the circuit in Multisim online</w:t>
      </w:r>
    </w:p>
    <w:p w:rsidR="00486A8E" w:rsidRDefault="00486A8E" w:rsidP="00486A8E">
      <w:pPr>
        <w:autoSpaceDE w:val="0"/>
        <w:autoSpaceDN w:val="0"/>
        <w:adjustRightInd w:val="0"/>
        <w:rPr>
          <w:rFonts w:ascii="Comic Sans MS" w:hAnsi="Comic Sans MS" w:cs="Comic Sans MS"/>
          <w:i/>
          <w:sz w:val="32"/>
          <w:szCs w:val="32"/>
        </w:rPr>
      </w:pPr>
    </w:p>
    <w:p w:rsidR="00486A8E" w:rsidRDefault="00486A8E" w:rsidP="00486A8E">
      <w:pPr>
        <w:autoSpaceDE w:val="0"/>
        <w:autoSpaceDN w:val="0"/>
        <w:adjustRightInd w:val="0"/>
        <w:rPr>
          <w:rFonts w:ascii="Comic Sans MS" w:hAnsi="Comic Sans MS" w:cs="Comic Sans MS"/>
          <w:i/>
          <w:sz w:val="32"/>
          <w:szCs w:val="32"/>
        </w:rPr>
      </w:pPr>
      <w:r>
        <w:rPr>
          <w:noProof/>
        </w:rPr>
        <w:drawing>
          <wp:inline distT="0" distB="0" distL="0" distR="0" wp14:anchorId="53AB657E" wp14:editId="71617F91">
            <wp:extent cx="6645910" cy="3697605"/>
            <wp:effectExtent l="0" t="0" r="2540" b="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6645910" cy="36976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6A8E" w:rsidRDefault="00486A8E" w:rsidP="00486A8E">
      <w:pPr>
        <w:autoSpaceDE w:val="0"/>
        <w:autoSpaceDN w:val="0"/>
        <w:adjustRightInd w:val="0"/>
        <w:rPr>
          <w:rFonts w:ascii="Comic Sans MS" w:hAnsi="Comic Sans MS" w:cs="Comic Sans MS"/>
          <w:i/>
          <w:sz w:val="32"/>
          <w:szCs w:val="32"/>
        </w:rPr>
      </w:pPr>
    </w:p>
    <w:p w:rsidR="00486A8E" w:rsidRPr="00486A8E" w:rsidRDefault="00486A8E" w:rsidP="00486A8E">
      <w:pPr>
        <w:pStyle w:val="Default"/>
        <w:rPr>
          <w:rFonts w:ascii="Comic Sans MS" w:hAnsi="Comic Sans MS"/>
          <w:sz w:val="32"/>
          <w:szCs w:val="32"/>
        </w:rPr>
      </w:pPr>
      <w:r>
        <w:rPr>
          <w:rFonts w:ascii="Comic Sans MS" w:hAnsi="Comic Sans MS"/>
          <w:sz w:val="32"/>
          <w:szCs w:val="32"/>
        </w:rPr>
        <w:t>b.) Truth Table</w:t>
      </w:r>
    </w:p>
    <w:p w:rsidR="00486A8E" w:rsidRDefault="00486A8E" w:rsidP="00486A8E">
      <w:pPr>
        <w:pStyle w:val="Default"/>
        <w:spacing w:after="30"/>
        <w:rPr>
          <w:rFonts w:ascii="Comic Sans MS" w:hAnsi="Comic Sans MS" w:cs="Comic Sans MS"/>
          <w:i/>
          <w:sz w:val="32"/>
          <w:szCs w:val="32"/>
        </w:rPr>
      </w:pPr>
      <w:r>
        <w:rPr>
          <w:noProof/>
        </w:rPr>
        <w:drawing>
          <wp:inline distT="0" distB="0" distL="0" distR="0" wp14:anchorId="4467D3FD" wp14:editId="5E3C638E">
            <wp:extent cx="6080760" cy="2194442"/>
            <wp:effectExtent l="0" t="0" r="0" b="0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6087866" cy="219700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6A8E" w:rsidRDefault="00486A8E" w:rsidP="00486A8E">
      <w:pPr>
        <w:pStyle w:val="Default"/>
        <w:spacing w:after="30"/>
        <w:rPr>
          <w:rFonts w:ascii="Comic Sans MS" w:hAnsi="Comic Sans MS" w:cs="Comic Sans MS"/>
          <w:i/>
          <w:sz w:val="32"/>
          <w:szCs w:val="32"/>
        </w:rPr>
      </w:pPr>
    </w:p>
    <w:p w:rsidR="00486A8E" w:rsidRDefault="00486A8E" w:rsidP="00486A8E">
      <w:pPr>
        <w:pStyle w:val="Default"/>
        <w:spacing w:after="30"/>
        <w:rPr>
          <w:rFonts w:ascii="Comic Sans MS" w:hAnsi="Comic Sans MS" w:cs="Comic Sans MS"/>
          <w:i/>
          <w:sz w:val="32"/>
          <w:szCs w:val="32"/>
        </w:rPr>
      </w:pPr>
      <w:r>
        <w:rPr>
          <w:rFonts w:ascii="Comic Sans MS" w:hAnsi="Comic Sans MS" w:cs="Comic Sans MS"/>
          <w:i/>
          <w:sz w:val="32"/>
          <w:szCs w:val="32"/>
        </w:rPr>
        <w:t>c</w:t>
      </w:r>
      <w:r w:rsidRPr="001D7F09">
        <w:rPr>
          <w:rFonts w:ascii="Comic Sans MS" w:hAnsi="Comic Sans MS" w:cs="Comic Sans MS"/>
          <w:i/>
          <w:sz w:val="32"/>
          <w:szCs w:val="32"/>
        </w:rPr>
        <w:t>.) Timing Graph</w:t>
      </w:r>
    </w:p>
    <w:p w:rsidR="00486A8E" w:rsidRDefault="00486A8E" w:rsidP="00486A8E">
      <w:pPr>
        <w:pStyle w:val="Default"/>
        <w:spacing w:after="30"/>
        <w:rPr>
          <w:rFonts w:ascii="Comic Sans MS" w:hAnsi="Comic Sans MS" w:cs="Comic Sans MS"/>
          <w:i/>
          <w:sz w:val="32"/>
          <w:szCs w:val="32"/>
        </w:rPr>
      </w:pPr>
    </w:p>
    <w:p w:rsidR="00486A8E" w:rsidRDefault="00486A8E" w:rsidP="00486A8E">
      <w:pPr>
        <w:pStyle w:val="Default"/>
        <w:spacing w:after="30"/>
        <w:rPr>
          <w:rFonts w:ascii="Comic Sans MS" w:hAnsi="Comic Sans MS" w:cs="Comic Sans MS"/>
          <w:i/>
          <w:sz w:val="32"/>
          <w:szCs w:val="32"/>
        </w:rPr>
      </w:pPr>
      <w:r w:rsidRPr="00D808F1">
        <w:rPr>
          <w:rFonts w:ascii="Comic Sans MS" w:hAnsi="Comic Sans MS" w:cs="Comic Sans MS"/>
          <w:i/>
          <w:noProof/>
          <w:sz w:val="32"/>
          <w:szCs w:val="32"/>
        </w:rPr>
        <w:drawing>
          <wp:inline distT="0" distB="0" distL="0" distR="0" wp14:anchorId="4DC425D6" wp14:editId="78EC681E">
            <wp:extent cx="6645910" cy="5316728"/>
            <wp:effectExtent l="0" t="0" r="2540" b="0"/>
            <wp:docPr id="19" name="Picture 19" descr="C:\Users\Admin\Downloads\Full_Adder_Using_NAND_U19CS012-Grapher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Admin\Downloads\Full_Adder_Using_NAND_U19CS012-Grapher.png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45910" cy="531672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86A8E" w:rsidRDefault="00486A8E" w:rsidP="00486A8E">
      <w:pPr>
        <w:pStyle w:val="Default"/>
        <w:rPr>
          <w:rFonts w:ascii="Comic Sans MS" w:hAnsi="Comic Sans MS" w:cs="Comic Sans MS"/>
          <w:i/>
          <w:color w:val="auto"/>
          <w:sz w:val="32"/>
          <w:szCs w:val="32"/>
          <w:lang w:bidi="hi-IN"/>
        </w:rPr>
      </w:pPr>
    </w:p>
    <w:p w:rsidR="00486A8E" w:rsidRDefault="00486A8E" w:rsidP="00486A8E">
      <w:pPr>
        <w:pStyle w:val="Default"/>
        <w:rPr>
          <w:rFonts w:ascii="Comic Sans MS" w:hAnsi="Comic Sans MS"/>
          <w:sz w:val="32"/>
          <w:szCs w:val="32"/>
        </w:rPr>
      </w:pPr>
    </w:p>
    <w:p w:rsidR="00486A8E" w:rsidRDefault="00486A8E" w:rsidP="00486A8E">
      <w:pPr>
        <w:pStyle w:val="Default"/>
        <w:rPr>
          <w:rFonts w:ascii="Comic Sans MS" w:hAnsi="Comic Sans MS"/>
          <w:sz w:val="32"/>
          <w:szCs w:val="32"/>
        </w:rPr>
      </w:pPr>
    </w:p>
    <w:p w:rsidR="00486A8E" w:rsidRDefault="00486A8E" w:rsidP="00486A8E">
      <w:pPr>
        <w:pStyle w:val="Default"/>
        <w:rPr>
          <w:rFonts w:ascii="Comic Sans MS" w:hAnsi="Comic Sans MS"/>
          <w:sz w:val="32"/>
          <w:szCs w:val="32"/>
        </w:rPr>
      </w:pPr>
      <w:r>
        <w:rPr>
          <w:rFonts w:ascii="Comic Sans MS" w:hAnsi="Comic Sans MS"/>
          <w:sz w:val="32"/>
          <w:szCs w:val="32"/>
        </w:rPr>
        <w:t>d.) Conclusion</w:t>
      </w:r>
    </w:p>
    <w:p w:rsidR="00486A8E" w:rsidRDefault="00486A8E" w:rsidP="00486A8E">
      <w:pPr>
        <w:pStyle w:val="Default"/>
        <w:rPr>
          <w:rFonts w:ascii="Comic Sans MS" w:hAnsi="Comic Sans MS"/>
          <w:sz w:val="32"/>
          <w:szCs w:val="32"/>
        </w:rPr>
      </w:pPr>
    </w:p>
    <w:p w:rsidR="00486A8E" w:rsidRPr="00782C1C" w:rsidRDefault="00486A8E" w:rsidP="00486A8E">
      <w:pPr>
        <w:rPr>
          <w:sz w:val="32"/>
          <w:szCs w:val="32"/>
        </w:rPr>
      </w:pPr>
      <w:r>
        <w:rPr>
          <w:sz w:val="32"/>
          <w:szCs w:val="32"/>
        </w:rPr>
        <w:t>We can observe from Above Graph and Truth Table</w:t>
      </w:r>
      <w:r w:rsidRPr="00782C1C">
        <w:rPr>
          <w:sz w:val="32"/>
          <w:szCs w:val="32"/>
        </w:rPr>
        <w:t xml:space="preserve">, Both the </w:t>
      </w:r>
      <w:r w:rsidRPr="00782C1C">
        <w:rPr>
          <w:i/>
          <w:sz w:val="32"/>
          <w:szCs w:val="32"/>
        </w:rPr>
        <w:t>Theoretical</w:t>
      </w:r>
      <w:r w:rsidRPr="00782C1C">
        <w:rPr>
          <w:sz w:val="32"/>
          <w:szCs w:val="32"/>
        </w:rPr>
        <w:t xml:space="preserve"> and </w:t>
      </w:r>
      <w:r w:rsidRPr="00782C1C">
        <w:rPr>
          <w:i/>
          <w:sz w:val="32"/>
          <w:szCs w:val="32"/>
        </w:rPr>
        <w:t>Multisim</w:t>
      </w:r>
      <w:r w:rsidRPr="00782C1C">
        <w:rPr>
          <w:sz w:val="32"/>
          <w:szCs w:val="32"/>
        </w:rPr>
        <w:t xml:space="preserve"> Values of </w:t>
      </w:r>
      <w:r w:rsidRPr="00782C1C">
        <w:rPr>
          <w:sz w:val="32"/>
          <w:szCs w:val="32"/>
          <w:u w:val="single"/>
        </w:rPr>
        <w:t>Given Circuit</w:t>
      </w:r>
      <w:r w:rsidRPr="00782C1C">
        <w:rPr>
          <w:sz w:val="32"/>
          <w:szCs w:val="32"/>
        </w:rPr>
        <w:t xml:space="preserve"> are </w:t>
      </w:r>
      <w:r w:rsidRPr="00782C1C">
        <w:rPr>
          <w:b/>
          <w:sz w:val="32"/>
          <w:szCs w:val="32"/>
        </w:rPr>
        <w:t>Equal</w:t>
      </w:r>
      <w:r w:rsidRPr="00782C1C">
        <w:rPr>
          <w:sz w:val="32"/>
          <w:szCs w:val="32"/>
        </w:rPr>
        <w:t>.</w:t>
      </w:r>
    </w:p>
    <w:p w:rsidR="00486A8E" w:rsidRPr="00782C1C" w:rsidRDefault="00486A8E" w:rsidP="00486A8E">
      <w:pPr>
        <w:autoSpaceDE w:val="0"/>
        <w:autoSpaceDN w:val="0"/>
        <w:adjustRightInd w:val="0"/>
        <w:rPr>
          <w:rFonts w:ascii="Comic Sans MS" w:hAnsi="Comic Sans MS" w:cs="Cambria"/>
          <w:color w:val="000000"/>
          <w:sz w:val="32"/>
          <w:szCs w:val="32"/>
        </w:rPr>
      </w:pPr>
      <w:r w:rsidRPr="00782C1C">
        <w:rPr>
          <w:sz w:val="32"/>
          <w:szCs w:val="32"/>
        </w:rPr>
        <w:t>Hence, Experiment is Performed Successfully (without any Error)</w:t>
      </w:r>
      <w:r>
        <w:rPr>
          <w:sz w:val="32"/>
          <w:szCs w:val="32"/>
        </w:rPr>
        <w:t xml:space="preserve"> &amp; Functionality of Circuit is verified</w:t>
      </w:r>
      <w:r w:rsidRPr="00782C1C">
        <w:rPr>
          <w:sz w:val="32"/>
          <w:szCs w:val="32"/>
        </w:rPr>
        <w:t>.</w:t>
      </w:r>
    </w:p>
    <w:p w:rsidR="00486A8E" w:rsidRDefault="00486A8E" w:rsidP="00486A8E">
      <w:pPr>
        <w:pStyle w:val="Default"/>
        <w:rPr>
          <w:rFonts w:ascii="Comic Sans MS" w:hAnsi="Comic Sans MS"/>
          <w:sz w:val="32"/>
          <w:szCs w:val="32"/>
        </w:rPr>
      </w:pPr>
    </w:p>
    <w:p w:rsidR="00486A8E" w:rsidRDefault="00486A8E" w:rsidP="00486A8E">
      <w:pPr>
        <w:pStyle w:val="Default"/>
        <w:rPr>
          <w:rFonts w:ascii="Comic Sans MS" w:hAnsi="Comic Sans MS"/>
          <w:sz w:val="32"/>
          <w:szCs w:val="32"/>
        </w:rPr>
      </w:pPr>
    </w:p>
    <w:p w:rsidR="00486A8E" w:rsidRDefault="00486A8E" w:rsidP="00486A8E">
      <w:pPr>
        <w:pStyle w:val="Default"/>
        <w:rPr>
          <w:rFonts w:ascii="Comic Sans MS" w:hAnsi="Comic Sans MS"/>
          <w:sz w:val="32"/>
          <w:szCs w:val="32"/>
        </w:rPr>
      </w:pPr>
      <w:r w:rsidRPr="00D808F1">
        <w:rPr>
          <w:rFonts w:ascii="Comic Sans MS" w:hAnsi="Comic Sans MS"/>
          <w:b/>
          <w:bCs/>
          <w:sz w:val="32"/>
          <w:szCs w:val="32"/>
        </w:rPr>
        <w:lastRenderedPageBreak/>
        <w:t xml:space="preserve">2. </w:t>
      </w:r>
      <w:r w:rsidRPr="00D808F1">
        <w:rPr>
          <w:rFonts w:ascii="Comic Sans MS" w:hAnsi="Comic Sans MS"/>
          <w:sz w:val="32"/>
          <w:szCs w:val="32"/>
        </w:rPr>
        <w:t>Full Subtractor using least number of NOR Gates.</w:t>
      </w:r>
    </w:p>
    <w:p w:rsidR="00486A8E" w:rsidRDefault="00486A8E" w:rsidP="00486A8E">
      <w:pPr>
        <w:pStyle w:val="Default"/>
        <w:rPr>
          <w:rFonts w:ascii="Comic Sans MS" w:hAnsi="Comic Sans MS"/>
          <w:sz w:val="32"/>
          <w:szCs w:val="32"/>
        </w:rPr>
      </w:pPr>
      <w:r w:rsidRPr="00D808F1">
        <w:rPr>
          <w:rFonts w:ascii="Comic Sans MS" w:hAnsi="Comic Sans MS"/>
          <w:sz w:val="32"/>
          <w:szCs w:val="32"/>
        </w:rPr>
        <w:t xml:space="preserve"> </w:t>
      </w:r>
    </w:p>
    <w:p w:rsidR="00486A8E" w:rsidRDefault="00486A8E" w:rsidP="00486A8E">
      <w:pPr>
        <w:autoSpaceDE w:val="0"/>
        <w:autoSpaceDN w:val="0"/>
        <w:adjustRightInd w:val="0"/>
        <w:rPr>
          <w:rFonts w:ascii="Comic Sans MS" w:hAnsi="Comic Sans MS" w:cs="Comic Sans MS"/>
          <w:i/>
          <w:sz w:val="32"/>
          <w:szCs w:val="32"/>
        </w:rPr>
      </w:pPr>
      <w:r w:rsidRPr="00423C6E">
        <w:rPr>
          <w:rFonts w:ascii="Comic Sans MS" w:hAnsi="Comic Sans MS" w:cs="Comic Sans MS"/>
          <w:i/>
          <w:sz w:val="32"/>
          <w:szCs w:val="32"/>
        </w:rPr>
        <w:t>a.) Implement the circuit in Multisim online</w:t>
      </w:r>
      <w:r>
        <w:rPr>
          <w:rFonts w:ascii="Comic Sans MS" w:hAnsi="Comic Sans MS" w:cs="Comic Sans MS"/>
          <w:i/>
          <w:sz w:val="32"/>
          <w:szCs w:val="32"/>
        </w:rPr>
        <w:t xml:space="preserve"> </w:t>
      </w:r>
    </w:p>
    <w:p w:rsidR="00486A8E" w:rsidRDefault="00486A8E" w:rsidP="00486A8E">
      <w:pPr>
        <w:autoSpaceDE w:val="0"/>
        <w:autoSpaceDN w:val="0"/>
        <w:adjustRightInd w:val="0"/>
        <w:rPr>
          <w:rFonts w:ascii="Comic Sans MS" w:hAnsi="Comic Sans MS" w:cs="Comic Sans MS"/>
          <w:i/>
          <w:sz w:val="32"/>
          <w:szCs w:val="32"/>
        </w:rPr>
      </w:pPr>
    </w:p>
    <w:p w:rsidR="00486A8E" w:rsidRDefault="00486A8E" w:rsidP="00486A8E">
      <w:pPr>
        <w:autoSpaceDE w:val="0"/>
        <w:autoSpaceDN w:val="0"/>
        <w:adjustRightInd w:val="0"/>
        <w:rPr>
          <w:rFonts w:ascii="Comic Sans MS" w:hAnsi="Comic Sans MS" w:cs="Comic Sans MS"/>
          <w:i/>
          <w:sz w:val="32"/>
          <w:szCs w:val="32"/>
        </w:rPr>
      </w:pPr>
      <w:r>
        <w:rPr>
          <w:noProof/>
        </w:rPr>
        <w:drawing>
          <wp:inline distT="0" distB="0" distL="0" distR="0" wp14:anchorId="20633DE3" wp14:editId="1A49F207">
            <wp:extent cx="6645910" cy="3723005"/>
            <wp:effectExtent l="0" t="0" r="2540" b="0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6645910" cy="37230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6A8E" w:rsidRDefault="00486A8E" w:rsidP="00486A8E">
      <w:pPr>
        <w:autoSpaceDE w:val="0"/>
        <w:autoSpaceDN w:val="0"/>
        <w:adjustRightInd w:val="0"/>
        <w:rPr>
          <w:rFonts w:ascii="Comic Sans MS" w:hAnsi="Comic Sans MS" w:cs="Comic Sans MS"/>
          <w:i/>
          <w:sz w:val="32"/>
          <w:szCs w:val="32"/>
        </w:rPr>
      </w:pPr>
    </w:p>
    <w:p w:rsidR="00486A8E" w:rsidRDefault="00486A8E" w:rsidP="00486A8E">
      <w:pPr>
        <w:pStyle w:val="Default"/>
        <w:rPr>
          <w:rFonts w:ascii="Comic Sans MS" w:hAnsi="Comic Sans MS"/>
          <w:sz w:val="32"/>
          <w:szCs w:val="32"/>
        </w:rPr>
      </w:pPr>
    </w:p>
    <w:p w:rsidR="00486A8E" w:rsidRDefault="00486A8E" w:rsidP="00486A8E">
      <w:pPr>
        <w:pStyle w:val="Default"/>
        <w:rPr>
          <w:rFonts w:ascii="Comic Sans MS" w:hAnsi="Comic Sans MS"/>
          <w:sz w:val="32"/>
          <w:szCs w:val="32"/>
        </w:rPr>
      </w:pPr>
      <w:r>
        <w:rPr>
          <w:rFonts w:ascii="Comic Sans MS" w:hAnsi="Comic Sans MS"/>
          <w:sz w:val="32"/>
          <w:szCs w:val="32"/>
        </w:rPr>
        <w:t>c.) Truth Table</w:t>
      </w:r>
    </w:p>
    <w:p w:rsidR="00486A8E" w:rsidRDefault="00486A8E" w:rsidP="00486A8E">
      <w:pPr>
        <w:pStyle w:val="Default"/>
        <w:rPr>
          <w:rFonts w:ascii="Comic Sans MS" w:hAnsi="Comic Sans MS"/>
          <w:sz w:val="32"/>
          <w:szCs w:val="32"/>
        </w:rPr>
      </w:pPr>
    </w:p>
    <w:p w:rsidR="00486A8E" w:rsidRDefault="00486A8E" w:rsidP="00486A8E">
      <w:pPr>
        <w:pStyle w:val="Default"/>
        <w:rPr>
          <w:rFonts w:ascii="Comic Sans MS" w:hAnsi="Comic Sans MS"/>
          <w:sz w:val="32"/>
          <w:szCs w:val="32"/>
        </w:rPr>
      </w:pPr>
    </w:p>
    <w:p w:rsidR="00486A8E" w:rsidRDefault="00486A8E" w:rsidP="00486A8E">
      <w:pPr>
        <w:pStyle w:val="Default"/>
        <w:rPr>
          <w:rFonts w:ascii="Comic Sans MS" w:hAnsi="Comic Sans MS"/>
          <w:sz w:val="32"/>
          <w:szCs w:val="32"/>
        </w:rPr>
      </w:pPr>
      <w:r>
        <w:rPr>
          <w:noProof/>
        </w:rPr>
        <w:drawing>
          <wp:inline distT="0" distB="0" distL="0" distR="0" wp14:anchorId="21D6B1BD" wp14:editId="446D662B">
            <wp:extent cx="6645910" cy="2407920"/>
            <wp:effectExtent l="0" t="0" r="2540" b="0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6645910" cy="24079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6A8E" w:rsidRDefault="00486A8E" w:rsidP="00486A8E">
      <w:pPr>
        <w:pStyle w:val="Default"/>
        <w:spacing w:after="30"/>
        <w:rPr>
          <w:rFonts w:ascii="Comic Sans MS" w:hAnsi="Comic Sans MS" w:cs="Comic Sans MS"/>
          <w:i/>
          <w:sz w:val="32"/>
          <w:szCs w:val="32"/>
        </w:rPr>
      </w:pPr>
    </w:p>
    <w:p w:rsidR="00486A8E" w:rsidRDefault="00486A8E" w:rsidP="00486A8E">
      <w:pPr>
        <w:pStyle w:val="Default"/>
        <w:spacing w:after="30"/>
        <w:rPr>
          <w:rFonts w:ascii="Comic Sans MS" w:hAnsi="Comic Sans MS" w:cs="Comic Sans MS"/>
          <w:i/>
          <w:sz w:val="32"/>
          <w:szCs w:val="32"/>
        </w:rPr>
      </w:pPr>
    </w:p>
    <w:p w:rsidR="00486A8E" w:rsidRDefault="00486A8E" w:rsidP="00486A8E">
      <w:pPr>
        <w:pStyle w:val="Default"/>
        <w:spacing w:after="30"/>
        <w:rPr>
          <w:rFonts w:ascii="Comic Sans MS" w:hAnsi="Comic Sans MS" w:cs="Comic Sans MS"/>
          <w:i/>
          <w:sz w:val="32"/>
          <w:szCs w:val="32"/>
        </w:rPr>
      </w:pPr>
      <w:r w:rsidRPr="001D7F09">
        <w:rPr>
          <w:rFonts w:ascii="Comic Sans MS" w:hAnsi="Comic Sans MS" w:cs="Comic Sans MS"/>
          <w:i/>
          <w:sz w:val="32"/>
          <w:szCs w:val="32"/>
        </w:rPr>
        <w:t>b.) Timing Graph</w:t>
      </w:r>
    </w:p>
    <w:p w:rsidR="00486A8E" w:rsidRDefault="00486A8E" w:rsidP="00486A8E">
      <w:pPr>
        <w:pStyle w:val="Default"/>
        <w:spacing w:after="30"/>
        <w:rPr>
          <w:rFonts w:ascii="Comic Sans MS" w:hAnsi="Comic Sans MS" w:cs="Comic Sans MS"/>
          <w:i/>
          <w:sz w:val="32"/>
          <w:szCs w:val="32"/>
        </w:rPr>
      </w:pPr>
    </w:p>
    <w:p w:rsidR="00486A8E" w:rsidRDefault="00486A8E" w:rsidP="00486A8E">
      <w:pPr>
        <w:pStyle w:val="Default"/>
        <w:spacing w:after="30"/>
        <w:rPr>
          <w:rFonts w:ascii="Comic Sans MS" w:hAnsi="Comic Sans MS" w:cs="Comic Sans MS"/>
          <w:i/>
          <w:sz w:val="32"/>
          <w:szCs w:val="32"/>
        </w:rPr>
      </w:pPr>
      <w:r w:rsidRPr="009C4F12">
        <w:rPr>
          <w:rFonts w:ascii="Comic Sans MS" w:hAnsi="Comic Sans MS" w:cs="Comic Sans MS"/>
          <w:i/>
          <w:noProof/>
          <w:sz w:val="32"/>
          <w:szCs w:val="32"/>
        </w:rPr>
        <w:drawing>
          <wp:inline distT="0" distB="0" distL="0" distR="0" wp14:anchorId="33F5568A" wp14:editId="6605BA95">
            <wp:extent cx="6645910" cy="5316728"/>
            <wp:effectExtent l="0" t="0" r="2540" b="0"/>
            <wp:docPr id="22" name="Picture 22" descr="C:\Users\Admin\Downloads\Full_Subtractor_Using_NOR_U19CS012-Grapher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C:\Users\Admin\Downloads\Full_Subtractor_Using_NOR_U19CS012-Grapher.png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45910" cy="531672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86A8E" w:rsidRDefault="00486A8E" w:rsidP="00486A8E">
      <w:pPr>
        <w:pStyle w:val="Default"/>
        <w:spacing w:after="30"/>
        <w:rPr>
          <w:rFonts w:ascii="Comic Sans MS" w:hAnsi="Comic Sans MS" w:cs="Comic Sans MS"/>
          <w:i/>
          <w:sz w:val="32"/>
          <w:szCs w:val="32"/>
        </w:rPr>
      </w:pPr>
    </w:p>
    <w:p w:rsidR="00486A8E" w:rsidRDefault="00486A8E" w:rsidP="00486A8E">
      <w:pPr>
        <w:pStyle w:val="Default"/>
        <w:rPr>
          <w:rFonts w:ascii="Comic Sans MS" w:hAnsi="Comic Sans MS"/>
          <w:sz w:val="32"/>
          <w:szCs w:val="32"/>
        </w:rPr>
      </w:pPr>
    </w:p>
    <w:p w:rsidR="00486A8E" w:rsidRDefault="00486A8E" w:rsidP="00486A8E">
      <w:pPr>
        <w:pStyle w:val="Default"/>
        <w:rPr>
          <w:rFonts w:ascii="Comic Sans MS" w:hAnsi="Comic Sans MS"/>
          <w:sz w:val="32"/>
          <w:szCs w:val="32"/>
        </w:rPr>
      </w:pPr>
    </w:p>
    <w:p w:rsidR="00486A8E" w:rsidRDefault="00486A8E" w:rsidP="00486A8E">
      <w:pPr>
        <w:pStyle w:val="Default"/>
        <w:rPr>
          <w:rFonts w:ascii="Comic Sans MS" w:hAnsi="Comic Sans MS"/>
          <w:sz w:val="32"/>
          <w:szCs w:val="32"/>
        </w:rPr>
      </w:pPr>
      <w:r>
        <w:rPr>
          <w:rFonts w:ascii="Comic Sans MS" w:hAnsi="Comic Sans MS"/>
          <w:sz w:val="32"/>
          <w:szCs w:val="32"/>
        </w:rPr>
        <w:t>d.) Conclusion</w:t>
      </w:r>
    </w:p>
    <w:p w:rsidR="00486A8E" w:rsidRDefault="00486A8E" w:rsidP="00486A8E">
      <w:pPr>
        <w:pStyle w:val="Default"/>
        <w:rPr>
          <w:rFonts w:ascii="Comic Sans MS" w:hAnsi="Comic Sans MS"/>
          <w:sz w:val="32"/>
          <w:szCs w:val="32"/>
        </w:rPr>
      </w:pPr>
    </w:p>
    <w:p w:rsidR="00486A8E" w:rsidRPr="00782C1C" w:rsidRDefault="00486A8E" w:rsidP="00486A8E">
      <w:pPr>
        <w:rPr>
          <w:sz w:val="32"/>
          <w:szCs w:val="32"/>
        </w:rPr>
      </w:pPr>
      <w:r>
        <w:rPr>
          <w:sz w:val="32"/>
          <w:szCs w:val="32"/>
        </w:rPr>
        <w:t>We can observe from Above Graph and Truth Table</w:t>
      </w:r>
      <w:r w:rsidRPr="00782C1C">
        <w:rPr>
          <w:sz w:val="32"/>
          <w:szCs w:val="32"/>
        </w:rPr>
        <w:t xml:space="preserve">, Both the </w:t>
      </w:r>
      <w:r w:rsidRPr="00782C1C">
        <w:rPr>
          <w:i/>
          <w:sz w:val="32"/>
          <w:szCs w:val="32"/>
        </w:rPr>
        <w:t>Theoretical</w:t>
      </w:r>
      <w:r w:rsidRPr="00782C1C">
        <w:rPr>
          <w:sz w:val="32"/>
          <w:szCs w:val="32"/>
        </w:rPr>
        <w:t xml:space="preserve"> and </w:t>
      </w:r>
      <w:r w:rsidRPr="00782C1C">
        <w:rPr>
          <w:i/>
          <w:sz w:val="32"/>
          <w:szCs w:val="32"/>
        </w:rPr>
        <w:t>Multisim</w:t>
      </w:r>
      <w:r w:rsidRPr="00782C1C">
        <w:rPr>
          <w:sz w:val="32"/>
          <w:szCs w:val="32"/>
        </w:rPr>
        <w:t xml:space="preserve"> Values of </w:t>
      </w:r>
      <w:r w:rsidRPr="00782C1C">
        <w:rPr>
          <w:sz w:val="32"/>
          <w:szCs w:val="32"/>
          <w:u w:val="single"/>
        </w:rPr>
        <w:t>Given Circuit</w:t>
      </w:r>
      <w:r w:rsidRPr="00782C1C">
        <w:rPr>
          <w:sz w:val="32"/>
          <w:szCs w:val="32"/>
        </w:rPr>
        <w:t xml:space="preserve"> are </w:t>
      </w:r>
      <w:r w:rsidRPr="00782C1C">
        <w:rPr>
          <w:b/>
          <w:sz w:val="32"/>
          <w:szCs w:val="32"/>
        </w:rPr>
        <w:t>Equal</w:t>
      </w:r>
      <w:r w:rsidRPr="00782C1C">
        <w:rPr>
          <w:sz w:val="32"/>
          <w:szCs w:val="32"/>
        </w:rPr>
        <w:t>.</w:t>
      </w:r>
    </w:p>
    <w:p w:rsidR="00486A8E" w:rsidRPr="00782C1C" w:rsidRDefault="00486A8E" w:rsidP="00486A8E">
      <w:pPr>
        <w:autoSpaceDE w:val="0"/>
        <w:autoSpaceDN w:val="0"/>
        <w:adjustRightInd w:val="0"/>
        <w:rPr>
          <w:rFonts w:ascii="Comic Sans MS" w:hAnsi="Comic Sans MS" w:cs="Cambria"/>
          <w:color w:val="000000"/>
          <w:sz w:val="32"/>
          <w:szCs w:val="32"/>
        </w:rPr>
      </w:pPr>
      <w:r w:rsidRPr="00782C1C">
        <w:rPr>
          <w:sz w:val="32"/>
          <w:szCs w:val="32"/>
        </w:rPr>
        <w:t>Hence, Experiment is Performed Successfully (without any Error)</w:t>
      </w:r>
      <w:r>
        <w:rPr>
          <w:sz w:val="32"/>
          <w:szCs w:val="32"/>
        </w:rPr>
        <w:t xml:space="preserve"> &amp; Functionality of Circuit is verified</w:t>
      </w:r>
      <w:r w:rsidRPr="00782C1C">
        <w:rPr>
          <w:sz w:val="32"/>
          <w:szCs w:val="32"/>
        </w:rPr>
        <w:t>.</w:t>
      </w:r>
    </w:p>
    <w:p w:rsidR="00486A8E" w:rsidRDefault="00486A8E" w:rsidP="00486A8E">
      <w:pPr>
        <w:pStyle w:val="Default"/>
        <w:rPr>
          <w:rFonts w:ascii="Comic Sans MS" w:hAnsi="Comic Sans MS"/>
          <w:sz w:val="32"/>
          <w:szCs w:val="32"/>
        </w:rPr>
      </w:pPr>
    </w:p>
    <w:p w:rsidR="00486A8E" w:rsidRDefault="00486A8E" w:rsidP="00486A8E">
      <w:pPr>
        <w:pStyle w:val="Default"/>
        <w:spacing w:after="30"/>
        <w:rPr>
          <w:rFonts w:ascii="Comic Sans MS" w:hAnsi="Comic Sans MS" w:cs="Comic Sans MS"/>
          <w:i/>
          <w:sz w:val="32"/>
          <w:szCs w:val="32"/>
        </w:rPr>
      </w:pPr>
    </w:p>
    <w:p w:rsidR="00486A8E" w:rsidRPr="00D808F1" w:rsidRDefault="00486A8E" w:rsidP="00486A8E">
      <w:pPr>
        <w:pStyle w:val="Default"/>
        <w:rPr>
          <w:rFonts w:ascii="Comic Sans MS" w:hAnsi="Comic Sans MS"/>
          <w:sz w:val="32"/>
          <w:szCs w:val="32"/>
        </w:rPr>
      </w:pPr>
      <w:r w:rsidRPr="00D808F1">
        <w:rPr>
          <w:rFonts w:ascii="Comic Sans MS" w:hAnsi="Comic Sans MS"/>
          <w:b/>
          <w:bCs/>
          <w:sz w:val="32"/>
          <w:szCs w:val="32"/>
        </w:rPr>
        <w:lastRenderedPageBreak/>
        <w:t xml:space="preserve">3. </w:t>
      </w:r>
      <w:r w:rsidRPr="00D808F1">
        <w:rPr>
          <w:rFonts w:ascii="Comic Sans MS" w:hAnsi="Comic Sans MS"/>
          <w:sz w:val="32"/>
          <w:szCs w:val="32"/>
        </w:rPr>
        <w:t xml:space="preserve">Two bit Adder circuit using Full Adders. Attach screenshots for any four input combinations. </w:t>
      </w:r>
    </w:p>
    <w:p w:rsidR="00486A8E" w:rsidRPr="00486A8E" w:rsidRDefault="00486A8E" w:rsidP="00486A8E">
      <w:pPr>
        <w:autoSpaceDE w:val="0"/>
        <w:autoSpaceDN w:val="0"/>
        <w:adjustRightInd w:val="0"/>
        <w:rPr>
          <w:rFonts w:ascii="Comic Sans MS" w:hAnsi="Comic Sans MS" w:cs="Comic Sans MS"/>
          <w:i/>
        </w:rPr>
      </w:pPr>
      <w:r w:rsidRPr="00486A8E">
        <w:rPr>
          <w:rFonts w:ascii="Comic Sans MS" w:hAnsi="Comic Sans MS" w:cs="Comic Sans MS"/>
          <w:i/>
        </w:rPr>
        <w:t>a.) Implement the circuit in Multisim online [Using 2 Full Adders]</w:t>
      </w:r>
    </w:p>
    <w:p w:rsidR="00486A8E" w:rsidRDefault="00486A8E" w:rsidP="00486A8E">
      <w:pPr>
        <w:autoSpaceDE w:val="0"/>
        <w:autoSpaceDN w:val="0"/>
        <w:adjustRightInd w:val="0"/>
        <w:rPr>
          <w:rFonts w:ascii="Comic Sans MS" w:hAnsi="Comic Sans MS" w:cs="Comic Sans MS"/>
          <w:i/>
          <w:sz w:val="32"/>
          <w:szCs w:val="32"/>
        </w:rPr>
      </w:pPr>
      <w:r>
        <w:rPr>
          <w:noProof/>
        </w:rPr>
        <w:drawing>
          <wp:inline distT="0" distB="0" distL="0" distR="0" wp14:anchorId="04D3C6CA" wp14:editId="4B7DF2FF">
            <wp:extent cx="6445447" cy="4267200"/>
            <wp:effectExtent l="0" t="0" r="0" b="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6454708" cy="427333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6A8E" w:rsidRPr="00486A8E" w:rsidRDefault="00486A8E" w:rsidP="00486A8E">
      <w:pPr>
        <w:autoSpaceDE w:val="0"/>
        <w:autoSpaceDN w:val="0"/>
        <w:adjustRightInd w:val="0"/>
        <w:rPr>
          <w:rFonts w:ascii="Comic Sans MS" w:hAnsi="Comic Sans MS" w:cs="Comic Sans MS"/>
          <w:i/>
        </w:rPr>
      </w:pPr>
      <w:r w:rsidRPr="00486A8E">
        <w:rPr>
          <w:rFonts w:ascii="Comic Sans MS" w:hAnsi="Comic Sans MS" w:cs="Comic Sans MS"/>
          <w:i/>
        </w:rPr>
        <w:t>b.) Implement the circuit in Multisim online [Using 1 Full Adders + 1 Half Adder] [Optimized]</w:t>
      </w:r>
    </w:p>
    <w:p w:rsidR="00486A8E" w:rsidRDefault="00486A8E" w:rsidP="00486A8E">
      <w:pPr>
        <w:autoSpaceDE w:val="0"/>
        <w:autoSpaceDN w:val="0"/>
        <w:adjustRightInd w:val="0"/>
        <w:rPr>
          <w:rFonts w:ascii="Comic Sans MS" w:hAnsi="Comic Sans MS" w:cs="Comic Sans MS"/>
          <w:i/>
          <w:sz w:val="32"/>
          <w:szCs w:val="32"/>
        </w:rPr>
      </w:pPr>
      <w:r>
        <w:rPr>
          <w:noProof/>
        </w:rPr>
        <w:drawing>
          <wp:inline distT="0" distB="0" distL="0" distR="0" wp14:anchorId="39E002A5" wp14:editId="61D23DE5">
            <wp:extent cx="6564017" cy="3970020"/>
            <wp:effectExtent l="0" t="0" r="0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6593531" cy="39878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6A8E" w:rsidRDefault="00486A8E" w:rsidP="00486A8E">
      <w:pPr>
        <w:autoSpaceDE w:val="0"/>
        <w:autoSpaceDN w:val="0"/>
        <w:adjustRightInd w:val="0"/>
        <w:rPr>
          <w:rFonts w:ascii="Comic Sans MS" w:hAnsi="Comic Sans MS" w:cs="Comic Sans MS"/>
          <w:i/>
          <w:sz w:val="32"/>
          <w:szCs w:val="32"/>
        </w:rPr>
      </w:pPr>
    </w:p>
    <w:p w:rsidR="00486A8E" w:rsidRDefault="00486A8E" w:rsidP="00486A8E">
      <w:pPr>
        <w:pStyle w:val="Default"/>
        <w:spacing w:after="30"/>
        <w:rPr>
          <w:rFonts w:ascii="Comic Sans MS" w:hAnsi="Comic Sans MS" w:cs="Comic Sans MS"/>
          <w:i/>
          <w:sz w:val="32"/>
          <w:szCs w:val="32"/>
        </w:rPr>
      </w:pPr>
      <w:r>
        <w:rPr>
          <w:rFonts w:ascii="Comic Sans MS" w:hAnsi="Comic Sans MS" w:cs="Comic Sans MS"/>
          <w:i/>
          <w:sz w:val="32"/>
          <w:szCs w:val="32"/>
        </w:rPr>
        <w:t>c</w:t>
      </w:r>
      <w:r w:rsidRPr="001D7F09">
        <w:rPr>
          <w:rFonts w:ascii="Comic Sans MS" w:hAnsi="Comic Sans MS" w:cs="Comic Sans MS"/>
          <w:i/>
          <w:sz w:val="32"/>
          <w:szCs w:val="32"/>
        </w:rPr>
        <w:t>.) Timing Graph</w:t>
      </w:r>
      <w:r>
        <w:rPr>
          <w:rFonts w:ascii="Comic Sans MS" w:hAnsi="Comic Sans MS" w:cs="Comic Sans MS"/>
          <w:i/>
          <w:sz w:val="32"/>
          <w:szCs w:val="32"/>
        </w:rPr>
        <w:t xml:space="preserve"> [Same for Both Circuit]</w:t>
      </w:r>
    </w:p>
    <w:p w:rsidR="00486A8E" w:rsidRPr="009B1830" w:rsidRDefault="00486A8E" w:rsidP="00486A8E">
      <w:pPr>
        <w:pStyle w:val="Default"/>
        <w:spacing w:after="30"/>
        <w:rPr>
          <w:rFonts w:ascii="Comic Sans MS" w:hAnsi="Comic Sans MS" w:cs="Comic Sans MS"/>
          <w:i/>
          <w:sz w:val="32"/>
          <w:szCs w:val="32"/>
        </w:rPr>
      </w:pPr>
    </w:p>
    <w:p w:rsidR="00486A8E" w:rsidRDefault="00486A8E" w:rsidP="00486A8E">
      <w:pPr>
        <w:pStyle w:val="Default"/>
        <w:rPr>
          <w:rFonts w:ascii="Comic Sans MS" w:hAnsi="Comic Sans MS"/>
          <w:sz w:val="32"/>
          <w:szCs w:val="32"/>
        </w:rPr>
      </w:pPr>
      <w:r w:rsidRPr="00943F27">
        <w:rPr>
          <w:rFonts w:ascii="Comic Sans MS" w:hAnsi="Comic Sans MS"/>
          <w:noProof/>
          <w:sz w:val="32"/>
          <w:szCs w:val="32"/>
        </w:rPr>
        <w:drawing>
          <wp:inline distT="0" distB="0" distL="0" distR="0" wp14:anchorId="599D5EBE" wp14:editId="05489617">
            <wp:extent cx="6645910" cy="5316728"/>
            <wp:effectExtent l="0" t="0" r="2540" b="0"/>
            <wp:docPr id="23" name="Picture 23" descr="C:\Users\Admin\Downloads\Two_Bit_Adder_Using_HALF_U19CS012-Grapher (3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C:\Users\Admin\Downloads\Two_Bit_Adder_Using_HALF_U19CS012-Grapher (3).png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45910" cy="531672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86A8E" w:rsidRDefault="00486A8E" w:rsidP="00486A8E">
      <w:pPr>
        <w:pStyle w:val="Default"/>
        <w:rPr>
          <w:rFonts w:ascii="Comic Sans MS" w:hAnsi="Comic Sans MS"/>
          <w:sz w:val="32"/>
          <w:szCs w:val="32"/>
        </w:rPr>
      </w:pPr>
    </w:p>
    <w:p w:rsidR="00486A8E" w:rsidRDefault="00486A8E" w:rsidP="00486A8E">
      <w:pPr>
        <w:pStyle w:val="Default"/>
        <w:rPr>
          <w:rFonts w:ascii="Comic Sans MS" w:hAnsi="Comic Sans MS"/>
          <w:sz w:val="32"/>
          <w:szCs w:val="32"/>
        </w:rPr>
      </w:pPr>
    </w:p>
    <w:p w:rsidR="00486A8E" w:rsidRDefault="00486A8E" w:rsidP="00486A8E">
      <w:pPr>
        <w:pStyle w:val="Default"/>
        <w:rPr>
          <w:rFonts w:ascii="Comic Sans MS" w:hAnsi="Comic Sans MS"/>
          <w:sz w:val="32"/>
          <w:szCs w:val="32"/>
        </w:rPr>
      </w:pPr>
    </w:p>
    <w:p w:rsidR="00486A8E" w:rsidRDefault="00486A8E" w:rsidP="00486A8E">
      <w:pPr>
        <w:pStyle w:val="Default"/>
        <w:rPr>
          <w:rFonts w:ascii="Comic Sans MS" w:hAnsi="Comic Sans MS"/>
          <w:sz w:val="32"/>
          <w:szCs w:val="32"/>
        </w:rPr>
      </w:pPr>
    </w:p>
    <w:p w:rsidR="00486A8E" w:rsidRDefault="00486A8E" w:rsidP="00486A8E">
      <w:pPr>
        <w:pStyle w:val="Default"/>
        <w:rPr>
          <w:rFonts w:ascii="Comic Sans MS" w:hAnsi="Comic Sans MS"/>
          <w:sz w:val="32"/>
          <w:szCs w:val="32"/>
        </w:rPr>
      </w:pPr>
    </w:p>
    <w:p w:rsidR="00486A8E" w:rsidRDefault="00486A8E" w:rsidP="00486A8E">
      <w:pPr>
        <w:pStyle w:val="Default"/>
        <w:rPr>
          <w:rFonts w:ascii="Comic Sans MS" w:hAnsi="Comic Sans MS"/>
          <w:sz w:val="32"/>
          <w:szCs w:val="32"/>
        </w:rPr>
      </w:pPr>
    </w:p>
    <w:p w:rsidR="00486A8E" w:rsidRDefault="00486A8E" w:rsidP="00486A8E">
      <w:pPr>
        <w:pStyle w:val="Default"/>
        <w:rPr>
          <w:rFonts w:ascii="Comic Sans MS" w:hAnsi="Comic Sans MS"/>
          <w:sz w:val="32"/>
          <w:szCs w:val="32"/>
        </w:rPr>
      </w:pPr>
    </w:p>
    <w:p w:rsidR="00486A8E" w:rsidRDefault="00486A8E" w:rsidP="00486A8E">
      <w:pPr>
        <w:pStyle w:val="Default"/>
        <w:rPr>
          <w:rFonts w:ascii="Comic Sans MS" w:hAnsi="Comic Sans MS"/>
          <w:sz w:val="32"/>
          <w:szCs w:val="32"/>
        </w:rPr>
      </w:pPr>
    </w:p>
    <w:p w:rsidR="00486A8E" w:rsidRDefault="00486A8E" w:rsidP="00486A8E">
      <w:pPr>
        <w:pStyle w:val="Default"/>
        <w:rPr>
          <w:rFonts w:ascii="Comic Sans MS" w:hAnsi="Comic Sans MS"/>
          <w:sz w:val="32"/>
          <w:szCs w:val="32"/>
        </w:rPr>
      </w:pPr>
    </w:p>
    <w:p w:rsidR="00486A8E" w:rsidRDefault="00486A8E" w:rsidP="00486A8E">
      <w:pPr>
        <w:pStyle w:val="Default"/>
        <w:rPr>
          <w:rFonts w:ascii="Comic Sans MS" w:hAnsi="Comic Sans MS"/>
          <w:sz w:val="32"/>
          <w:szCs w:val="32"/>
        </w:rPr>
      </w:pPr>
    </w:p>
    <w:p w:rsidR="00486A8E" w:rsidRDefault="00486A8E" w:rsidP="00486A8E">
      <w:pPr>
        <w:pStyle w:val="Default"/>
        <w:rPr>
          <w:rFonts w:ascii="Comic Sans MS" w:hAnsi="Comic Sans MS"/>
          <w:sz w:val="32"/>
          <w:szCs w:val="32"/>
        </w:rPr>
      </w:pPr>
    </w:p>
    <w:p w:rsidR="00486A8E" w:rsidRDefault="00486A8E" w:rsidP="00486A8E">
      <w:pPr>
        <w:pStyle w:val="Default"/>
        <w:rPr>
          <w:rFonts w:ascii="Comic Sans MS" w:hAnsi="Comic Sans MS"/>
          <w:sz w:val="32"/>
          <w:szCs w:val="32"/>
        </w:rPr>
      </w:pPr>
    </w:p>
    <w:p w:rsidR="00486A8E" w:rsidRDefault="00486A8E" w:rsidP="00486A8E">
      <w:pPr>
        <w:pStyle w:val="Default"/>
        <w:rPr>
          <w:rFonts w:ascii="Comic Sans MS" w:hAnsi="Comic Sans MS"/>
          <w:sz w:val="32"/>
          <w:szCs w:val="32"/>
        </w:rPr>
      </w:pPr>
      <w:r>
        <w:rPr>
          <w:rFonts w:ascii="Comic Sans MS" w:hAnsi="Comic Sans MS"/>
          <w:sz w:val="32"/>
          <w:szCs w:val="32"/>
        </w:rPr>
        <w:t>c.) Truth Table</w:t>
      </w:r>
    </w:p>
    <w:p w:rsidR="00486A8E" w:rsidRDefault="00486A8E" w:rsidP="00486A8E">
      <w:pPr>
        <w:pStyle w:val="Default"/>
        <w:rPr>
          <w:rFonts w:ascii="Comic Sans MS" w:hAnsi="Comic Sans MS"/>
          <w:sz w:val="32"/>
          <w:szCs w:val="32"/>
        </w:rPr>
      </w:pPr>
    </w:p>
    <w:p w:rsidR="00486A8E" w:rsidRDefault="00486A8E" w:rsidP="00486A8E">
      <w:pPr>
        <w:pStyle w:val="Default"/>
        <w:rPr>
          <w:rFonts w:ascii="Comic Sans MS" w:hAnsi="Comic Sans MS"/>
          <w:sz w:val="32"/>
          <w:szCs w:val="32"/>
        </w:rPr>
      </w:pPr>
    </w:p>
    <w:p w:rsidR="00486A8E" w:rsidRDefault="00486A8E" w:rsidP="00486A8E">
      <w:pPr>
        <w:pStyle w:val="Default"/>
        <w:rPr>
          <w:rFonts w:ascii="Comic Sans MS" w:hAnsi="Comic Sans MS"/>
          <w:sz w:val="32"/>
          <w:szCs w:val="32"/>
        </w:rPr>
      </w:pPr>
      <w:r>
        <w:rPr>
          <w:noProof/>
        </w:rPr>
        <w:drawing>
          <wp:inline distT="0" distB="0" distL="0" distR="0" wp14:anchorId="4CB29585" wp14:editId="7A1EECC0">
            <wp:extent cx="6621068" cy="3215640"/>
            <wp:effectExtent l="0" t="0" r="8890" b="381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6628353" cy="321917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6A8E" w:rsidRDefault="00486A8E" w:rsidP="00486A8E">
      <w:pPr>
        <w:pStyle w:val="Default"/>
        <w:rPr>
          <w:rFonts w:ascii="Comic Sans MS" w:hAnsi="Comic Sans MS"/>
          <w:sz w:val="32"/>
          <w:szCs w:val="32"/>
        </w:rPr>
      </w:pPr>
    </w:p>
    <w:p w:rsidR="00486A8E" w:rsidRDefault="00486A8E" w:rsidP="00486A8E">
      <w:pPr>
        <w:pStyle w:val="Default"/>
        <w:rPr>
          <w:rFonts w:ascii="Comic Sans MS" w:hAnsi="Comic Sans MS"/>
          <w:sz w:val="32"/>
          <w:szCs w:val="32"/>
        </w:rPr>
      </w:pPr>
    </w:p>
    <w:p w:rsidR="00486A8E" w:rsidRDefault="00486A8E" w:rsidP="00486A8E">
      <w:pPr>
        <w:pStyle w:val="Default"/>
        <w:rPr>
          <w:rFonts w:ascii="Comic Sans MS" w:hAnsi="Comic Sans MS"/>
          <w:sz w:val="32"/>
          <w:szCs w:val="32"/>
        </w:rPr>
      </w:pPr>
      <w:r>
        <w:rPr>
          <w:rFonts w:ascii="Comic Sans MS" w:hAnsi="Comic Sans MS"/>
          <w:sz w:val="32"/>
          <w:szCs w:val="32"/>
        </w:rPr>
        <w:t>d.) Conclusion</w:t>
      </w:r>
    </w:p>
    <w:p w:rsidR="00486A8E" w:rsidRDefault="00486A8E" w:rsidP="00486A8E">
      <w:pPr>
        <w:pStyle w:val="Default"/>
        <w:rPr>
          <w:rFonts w:ascii="Comic Sans MS" w:hAnsi="Comic Sans MS"/>
          <w:sz w:val="32"/>
          <w:szCs w:val="32"/>
        </w:rPr>
      </w:pPr>
    </w:p>
    <w:p w:rsidR="00486A8E" w:rsidRPr="00782C1C" w:rsidRDefault="00486A8E" w:rsidP="00486A8E">
      <w:pPr>
        <w:rPr>
          <w:sz w:val="32"/>
          <w:szCs w:val="32"/>
        </w:rPr>
      </w:pPr>
      <w:r>
        <w:rPr>
          <w:sz w:val="32"/>
          <w:szCs w:val="32"/>
        </w:rPr>
        <w:t>We can observe from Above Graph and Truth Table</w:t>
      </w:r>
      <w:r w:rsidRPr="00782C1C">
        <w:rPr>
          <w:sz w:val="32"/>
          <w:szCs w:val="32"/>
        </w:rPr>
        <w:t xml:space="preserve">, Both the </w:t>
      </w:r>
      <w:r w:rsidRPr="00782C1C">
        <w:rPr>
          <w:i/>
          <w:sz w:val="32"/>
          <w:szCs w:val="32"/>
        </w:rPr>
        <w:t>Theoretical</w:t>
      </w:r>
      <w:r w:rsidRPr="00782C1C">
        <w:rPr>
          <w:sz w:val="32"/>
          <w:szCs w:val="32"/>
        </w:rPr>
        <w:t xml:space="preserve"> and </w:t>
      </w:r>
      <w:r w:rsidRPr="00782C1C">
        <w:rPr>
          <w:i/>
          <w:sz w:val="32"/>
          <w:szCs w:val="32"/>
        </w:rPr>
        <w:t>Multisim</w:t>
      </w:r>
      <w:r w:rsidRPr="00782C1C">
        <w:rPr>
          <w:sz w:val="32"/>
          <w:szCs w:val="32"/>
        </w:rPr>
        <w:t xml:space="preserve"> Values of </w:t>
      </w:r>
      <w:r w:rsidRPr="00782C1C">
        <w:rPr>
          <w:sz w:val="32"/>
          <w:szCs w:val="32"/>
          <w:u w:val="single"/>
        </w:rPr>
        <w:t>Given Circuit</w:t>
      </w:r>
      <w:r w:rsidRPr="00782C1C">
        <w:rPr>
          <w:sz w:val="32"/>
          <w:szCs w:val="32"/>
        </w:rPr>
        <w:t xml:space="preserve"> are </w:t>
      </w:r>
      <w:r w:rsidRPr="00782C1C">
        <w:rPr>
          <w:b/>
          <w:sz w:val="32"/>
          <w:szCs w:val="32"/>
        </w:rPr>
        <w:t>Equal</w:t>
      </w:r>
      <w:r w:rsidRPr="00782C1C">
        <w:rPr>
          <w:sz w:val="32"/>
          <w:szCs w:val="32"/>
        </w:rPr>
        <w:t>.</w:t>
      </w:r>
    </w:p>
    <w:p w:rsidR="00486A8E" w:rsidRPr="00782C1C" w:rsidRDefault="00486A8E" w:rsidP="00486A8E">
      <w:pPr>
        <w:autoSpaceDE w:val="0"/>
        <w:autoSpaceDN w:val="0"/>
        <w:adjustRightInd w:val="0"/>
        <w:rPr>
          <w:rFonts w:ascii="Comic Sans MS" w:hAnsi="Comic Sans MS" w:cs="Cambria"/>
          <w:color w:val="000000"/>
          <w:sz w:val="32"/>
          <w:szCs w:val="32"/>
        </w:rPr>
      </w:pPr>
      <w:r w:rsidRPr="00782C1C">
        <w:rPr>
          <w:sz w:val="32"/>
          <w:szCs w:val="32"/>
        </w:rPr>
        <w:t>Hence, Experiment is Performed Successfully (without any Error)</w:t>
      </w:r>
      <w:r>
        <w:rPr>
          <w:sz w:val="32"/>
          <w:szCs w:val="32"/>
        </w:rPr>
        <w:t xml:space="preserve"> &amp; Functionality of Circuit is verified</w:t>
      </w:r>
      <w:r w:rsidRPr="00782C1C">
        <w:rPr>
          <w:sz w:val="32"/>
          <w:szCs w:val="32"/>
        </w:rPr>
        <w:t>.</w:t>
      </w:r>
    </w:p>
    <w:p w:rsidR="00486A8E" w:rsidRDefault="00486A8E" w:rsidP="00486A8E">
      <w:pPr>
        <w:pStyle w:val="Default"/>
        <w:rPr>
          <w:rFonts w:ascii="Comic Sans MS" w:hAnsi="Comic Sans MS"/>
          <w:sz w:val="32"/>
          <w:szCs w:val="32"/>
        </w:rPr>
      </w:pPr>
    </w:p>
    <w:p w:rsidR="00486A8E" w:rsidRDefault="00486A8E" w:rsidP="00486A8E"/>
    <w:p w:rsidR="008273EE" w:rsidRDefault="008273EE">
      <w:pPr>
        <w:rPr>
          <w:rStyle w:val="Strong"/>
          <w:b w:val="0"/>
        </w:rPr>
      </w:pPr>
    </w:p>
    <w:p w:rsidR="008273EE" w:rsidRPr="00D46DB2" w:rsidRDefault="008273EE" w:rsidP="002D37D1">
      <w:pPr>
        <w:jc w:val="both"/>
        <w:rPr>
          <w:b/>
        </w:rPr>
      </w:pPr>
    </w:p>
    <w:p w:rsidR="00AA0DBC" w:rsidRPr="004C1C6C" w:rsidRDefault="00AA0DBC" w:rsidP="006514F5">
      <w:pPr>
        <w:autoSpaceDE w:val="0"/>
        <w:autoSpaceDN w:val="0"/>
        <w:adjustRightInd w:val="0"/>
        <w:spacing w:line="360" w:lineRule="auto"/>
        <w:jc w:val="both"/>
        <w:rPr>
          <w:sz w:val="2"/>
        </w:rPr>
      </w:pPr>
    </w:p>
    <w:sectPr w:rsidR="00AA0DBC" w:rsidRPr="004C1C6C" w:rsidSect="00486A8E">
      <w:headerReference w:type="default" r:id="rId41"/>
      <w:footerReference w:type="default" r:id="rId42"/>
      <w:pgSz w:w="11907" w:h="16839" w:code="9"/>
      <w:pgMar w:top="720" w:right="720" w:bottom="720" w:left="720" w:header="720" w:footer="403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F470DC" w:rsidRDefault="00F470DC" w:rsidP="00FF5D13">
      <w:r>
        <w:separator/>
      </w:r>
    </w:p>
  </w:endnote>
  <w:endnote w:type="continuationSeparator" w:id="0">
    <w:p w:rsidR="00F470DC" w:rsidRDefault="00F470DC" w:rsidP="00FF5D1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Lucida Bright">
    <w:panose1 w:val="02040602050505020304"/>
    <w:charset w:val="00"/>
    <w:family w:val="roman"/>
    <w:pitch w:val="variable"/>
    <w:sig w:usb0="00000003" w:usb1="00000000" w:usb2="00000000" w:usb3="00000000" w:csb0="00000001" w:csb1="00000000"/>
  </w:font>
  <w:font w:name="Comic Sans MS">
    <w:panose1 w:val="030F0702030302020204"/>
    <w:charset w:val="00"/>
    <w:family w:val="script"/>
    <w:pitch w:val="variable"/>
    <w:sig w:usb0="00000287" w:usb1="00000013" w:usb2="00000000" w:usb3="00000000" w:csb0="0000009F" w:csb1="00000000"/>
  </w:font>
  <w:font w:name="Cambria">
    <w:altName w:val="Cambria"/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Stencil">
    <w:panose1 w:val="040409050D0802020404"/>
    <w:charset w:val="00"/>
    <w:family w:val="decorative"/>
    <w:pitch w:val="variable"/>
    <w:sig w:usb0="00000003" w:usb1="00000000" w:usb2="00000000" w:usb3="00000000" w:csb0="00000001" w:csb1="00000000"/>
  </w:font>
  <w:font w:name="Haettenschweiler">
    <w:panose1 w:val="020B0706040902060204"/>
    <w:charset w:val="00"/>
    <w:family w:val="swiss"/>
    <w:pitch w:val="variable"/>
    <w:sig w:usb0="00000287" w:usb1="00000000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EA5C83" w:rsidRPr="00335F60" w:rsidRDefault="00BB199F" w:rsidP="00B56476">
    <w:pPr>
      <w:pStyle w:val="Footer"/>
      <w:pBdr>
        <w:top w:val="single" w:sz="4" w:space="1" w:color="auto"/>
      </w:pBdr>
      <w:rPr>
        <w:rFonts w:ascii="Haettenschweiler" w:hAnsi="Haettenschweiler"/>
        <w:color w:val="C00000"/>
        <w:sz w:val="20"/>
        <w:szCs w:val="20"/>
      </w:rPr>
    </w:pPr>
    <w:r>
      <w:rPr>
        <w:rFonts w:ascii="Haettenschweiler" w:hAnsi="Haettenschweiler"/>
        <w:color w:val="C00000"/>
        <w:sz w:val="20"/>
        <w:szCs w:val="20"/>
      </w:rPr>
      <w:t>Exp-</w:t>
    </w:r>
    <w:r w:rsidR="00554F6C">
      <w:rPr>
        <w:rFonts w:ascii="Haettenschweiler" w:hAnsi="Haettenschweiler"/>
        <w:color w:val="C00000"/>
        <w:sz w:val="20"/>
        <w:szCs w:val="20"/>
      </w:rPr>
      <w:t>4</w:t>
    </w:r>
    <w:r w:rsidR="006977D1" w:rsidRPr="00335F60">
      <w:rPr>
        <w:rFonts w:ascii="Haettenschweiler" w:hAnsi="Haettenschweiler"/>
        <w:color w:val="C00000"/>
        <w:sz w:val="20"/>
        <w:szCs w:val="20"/>
      </w:rPr>
      <w:t>:-</w:t>
    </w:r>
    <w:r w:rsidR="00EF4C3F" w:rsidRPr="00335F60">
      <w:rPr>
        <w:rFonts w:ascii="Haettenschweiler" w:hAnsi="Haettenschweiler"/>
        <w:color w:val="C00000"/>
        <w:sz w:val="20"/>
        <w:szCs w:val="20"/>
      </w:rPr>
      <w:t xml:space="preserve"> </w:t>
    </w:r>
    <w:r w:rsidR="00554F6C">
      <w:rPr>
        <w:rFonts w:ascii="Haettenschweiler" w:hAnsi="Haettenschweiler"/>
        <w:color w:val="C00000"/>
        <w:sz w:val="20"/>
        <w:szCs w:val="20"/>
      </w:rPr>
      <w:t>Full Adder &amp; Full</w:t>
    </w:r>
    <w:r>
      <w:rPr>
        <w:rFonts w:ascii="Haettenschweiler" w:hAnsi="Haettenschweiler"/>
        <w:color w:val="C00000"/>
        <w:sz w:val="20"/>
        <w:szCs w:val="20"/>
      </w:rPr>
      <w:t xml:space="preserve"> Subtractor           </w:t>
    </w:r>
    <w:r w:rsidR="00EF4C3F" w:rsidRPr="00335F60">
      <w:rPr>
        <w:rFonts w:ascii="Haettenschweiler" w:hAnsi="Haettenschweiler"/>
        <w:color w:val="C00000"/>
        <w:sz w:val="20"/>
        <w:szCs w:val="20"/>
      </w:rPr>
      <w:t xml:space="preserve">       </w:t>
    </w:r>
    <w:r w:rsidR="00BE0A30" w:rsidRPr="00335F60">
      <w:rPr>
        <w:rFonts w:ascii="Haettenschweiler" w:hAnsi="Haettenschweiler"/>
        <w:color w:val="C00000"/>
        <w:sz w:val="20"/>
        <w:szCs w:val="20"/>
      </w:rPr>
      <w:t xml:space="preserve">             </w:t>
    </w:r>
    <w:r w:rsidR="00335F60">
      <w:rPr>
        <w:rFonts w:ascii="Haettenschweiler" w:hAnsi="Haettenschweiler"/>
        <w:color w:val="C00000"/>
        <w:sz w:val="20"/>
        <w:szCs w:val="20"/>
      </w:rPr>
      <w:t xml:space="preserve">   </w:t>
    </w:r>
    <w:r w:rsidR="00BE0A30" w:rsidRPr="00335F60">
      <w:rPr>
        <w:rFonts w:ascii="Haettenschweiler" w:hAnsi="Haettenschweiler"/>
        <w:color w:val="C00000"/>
        <w:sz w:val="20"/>
        <w:szCs w:val="20"/>
      </w:rPr>
      <w:t xml:space="preserve">                                                                       </w:t>
    </w:r>
    <w:r w:rsidR="00EF4C3F" w:rsidRPr="00335F60">
      <w:rPr>
        <w:rFonts w:ascii="Haettenschweiler" w:hAnsi="Haettenschweiler"/>
        <w:color w:val="C00000"/>
        <w:sz w:val="20"/>
        <w:szCs w:val="20"/>
      </w:rPr>
      <w:t xml:space="preserve">                </w:t>
    </w:r>
    <w:r w:rsidR="00BE0A30" w:rsidRPr="00335F60">
      <w:rPr>
        <w:rFonts w:ascii="Haettenschweiler" w:hAnsi="Haettenschweiler"/>
        <w:color w:val="C00000"/>
        <w:sz w:val="20"/>
        <w:szCs w:val="20"/>
      </w:rPr>
      <w:t xml:space="preserve">                              E</w:t>
    </w:r>
    <w:r w:rsidR="00EF4C3F" w:rsidRPr="00335F60">
      <w:rPr>
        <w:rFonts w:ascii="Haettenschweiler" w:hAnsi="Haettenschweiler"/>
        <w:color w:val="C00000"/>
        <w:sz w:val="20"/>
        <w:szCs w:val="20"/>
      </w:rPr>
      <w:t>CED, SVNIT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F470DC" w:rsidRDefault="00F470DC" w:rsidP="00FF5D13">
      <w:r>
        <w:separator/>
      </w:r>
    </w:p>
  </w:footnote>
  <w:footnote w:type="continuationSeparator" w:id="0">
    <w:p w:rsidR="00F470DC" w:rsidRDefault="00F470DC" w:rsidP="00FF5D13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FF5D13" w:rsidRDefault="00F34F81" w:rsidP="00FF5D13">
    <w:pPr>
      <w:pBdr>
        <w:bottom w:val="single" w:sz="4" w:space="1" w:color="auto"/>
      </w:pBdr>
      <w:spacing w:line="360" w:lineRule="auto"/>
      <w:rPr>
        <w:rFonts w:ascii="Verdana" w:hAnsi="Verdana"/>
        <w:sz w:val="22"/>
      </w:rPr>
    </w:pPr>
    <w:r>
      <w:rPr>
        <w:rFonts w:ascii="Verdana" w:hAnsi="Verdana"/>
        <w:noProof/>
        <w:sz w:val="22"/>
      </w:rPr>
      <mc:AlternateContent>
        <mc:Choice Requires="wps">
          <w:drawing>
            <wp:anchor distT="0" distB="0" distL="114300" distR="114300" simplePos="0" relativeHeight="251660288" behindDoc="0" locked="0" layoutInCell="1" allowOverlap="1">
              <wp:simplePos x="0" y="0"/>
              <wp:positionH relativeFrom="column">
                <wp:posOffset>171450</wp:posOffset>
              </wp:positionH>
              <wp:positionV relativeFrom="paragraph">
                <wp:posOffset>-28575</wp:posOffset>
              </wp:positionV>
              <wp:extent cx="5759450" cy="476250"/>
              <wp:effectExtent l="0" t="0" r="3175" b="0"/>
              <wp:wrapNone/>
              <wp:docPr id="27" name="Text Box 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5759450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F81DA8" w:rsidRPr="00335F60" w:rsidRDefault="008F79CC" w:rsidP="00D84856">
                          <w:pPr>
                            <w:jc w:val="center"/>
                            <w:rPr>
                              <w:rFonts w:asciiTheme="majorHAnsi" w:hAnsiTheme="majorHAnsi"/>
                              <w:b/>
                              <w:bCs/>
                              <w:smallCaps/>
                              <w:color w:val="0070C0"/>
                              <w:spacing w:val="20"/>
                              <w:sz w:val="28"/>
                              <w:szCs w:val="26"/>
                            </w:rPr>
                          </w:pPr>
                          <w:r w:rsidRPr="00335F60">
                            <w:rPr>
                              <w:rFonts w:asciiTheme="majorHAnsi" w:hAnsiTheme="majorHAnsi"/>
                              <w:b/>
                              <w:bCs/>
                              <w:smallCaps/>
                              <w:color w:val="0070C0"/>
                              <w:spacing w:val="20"/>
                              <w:sz w:val="28"/>
                              <w:szCs w:val="26"/>
                            </w:rPr>
                            <w:t>Sardar Vallabhbhai National Institute of Technology, Surat</w:t>
                          </w:r>
                        </w:p>
                        <w:p w:rsidR="00FF5D13" w:rsidRPr="00335F60" w:rsidRDefault="008F79CC" w:rsidP="00D84856">
                          <w:pPr>
                            <w:jc w:val="center"/>
                            <w:rPr>
                              <w:rFonts w:asciiTheme="majorHAnsi" w:hAnsiTheme="majorHAnsi"/>
                              <w:color w:val="0070C0"/>
                              <w:sz w:val="28"/>
                            </w:rPr>
                          </w:pPr>
                          <w:r w:rsidRPr="00335F60">
                            <w:rPr>
                              <w:rFonts w:asciiTheme="majorHAnsi" w:hAnsiTheme="majorHAnsi"/>
                              <w:b/>
                              <w:bCs/>
                              <w:smallCaps/>
                              <w:color w:val="0070C0"/>
                              <w:sz w:val="28"/>
                            </w:rPr>
                            <w:t>Electronics</w:t>
                          </w:r>
                          <w:r w:rsidR="00A825D1" w:rsidRPr="00335F60">
                            <w:rPr>
                              <w:rFonts w:asciiTheme="majorHAnsi" w:hAnsiTheme="majorHAnsi"/>
                              <w:b/>
                              <w:bCs/>
                              <w:smallCaps/>
                              <w:color w:val="0070C0"/>
                              <w:sz w:val="28"/>
                            </w:rPr>
                            <w:t xml:space="preserve"> Engineering</w:t>
                          </w:r>
                          <w:r w:rsidR="00D84856" w:rsidRPr="00335F60">
                            <w:rPr>
                              <w:rFonts w:asciiTheme="majorHAnsi" w:hAnsiTheme="majorHAnsi"/>
                              <w:b/>
                              <w:bCs/>
                              <w:smallCaps/>
                              <w:color w:val="0070C0"/>
                              <w:sz w:val="28"/>
                            </w:rPr>
                            <w:t xml:space="preserve"> </w:t>
                          </w:r>
                          <w:r w:rsidR="00FF5D13" w:rsidRPr="00335F60">
                            <w:rPr>
                              <w:rFonts w:asciiTheme="majorHAnsi" w:hAnsiTheme="majorHAnsi"/>
                              <w:b/>
                              <w:bCs/>
                              <w:smallCaps/>
                              <w:color w:val="0070C0"/>
                              <w:sz w:val="28"/>
                            </w:rPr>
                            <w:t>Department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1" o:spid="_x0000_s1026" type="#_x0000_t202" style="position:absolute;margin-left:13.5pt;margin-top:-2.25pt;width:453.5pt;height:37.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6lhstAIAALoFAAAOAAAAZHJzL2Uyb0RvYy54bWysVG1vmzAQ/j5p/8Hyd8rLTBJQSdWGME3q&#10;XqR2P8ABE6yBzWwn0FX77zubJE1bTZq28cGyfefn7rl7uMursWvRninNpchweBFgxEQpKy62Gf56&#10;X3gLjLShoqKtFCzDD0zjq+XbN5dDn7JINrKtmEIAInQ69BlujOlT39dlwzqqL2TPBBhrqTpq4Ki2&#10;fqXoAOhd60dBMPMHqapeyZJpDbf5ZMRLh1/XrDSf61ozg9oMQ27GrcqtG7v6y0uabhXtG14e0qB/&#10;kUVHuYCgJ6icGop2ir+C6nippJa1uShl58u65iVzHIBNGLxgc9fQnjkuUBzdn8qk/x9s+Wn/RSFe&#10;ZTiaYyRoBz26Z6NBN3JEoS3P0OsUvO568DMjXEObHVXd38rym0ZCrhoqtuxaKTk0jFaQnnvpnz2d&#10;cLQF2QwfZQVh6M5IBzTWqrO1g2ogQIc2PZxaY1Mp4TKexwmJwVSCjcxnEewhOZ+mx9e90uY9kx2y&#10;mwwraL1Dp/tbbSbXo4sNJmTB29a1vxXPLgBzuoHY8NTabBaum49JkKwX6wXxSDRbeyTIc++6WBFv&#10;VoTzOH+Xr1Z5+NPGDUna8KpiwoY5Kiskf9a5g8YnTZy0pWXLKwtnU9Jqu1m1Cu0pKLtw36EgZ27+&#10;8zRcvYDLC0phRIKbKPGK2WLukYLEXjIPFl4QJjfJLCAJyYvnlG65YP9OCQ0ZTuIonsT0W26B+15z&#10;o2nHDcyOlncZXpycaGoluBaVa62hvJ32Z6Ww6T+VAtp9bLQTrNXopFYzbkZAsSreyOoBpKskKAtE&#10;CAMPNo1UPzAaYHhkWH/fUcUwaj8IkH8SEmKnjTuQeB7BQZ1bNucWKkqAyrDBaNquzDShdr3i2wYi&#10;TT+ckNfwy9TcqfkpK6BiDzAgHKnDMLMT6PzsvJ5G7vIXAAAA//8DAFBLAwQUAAYACAAAACEA1nKF&#10;Ht0AAAAIAQAADwAAAGRycy9kb3ducmV2LnhtbEyPwU7DMBBE70j8g7VI3FqbklAasqkQiCuohVbi&#10;5ibbJCJeR7HbhL9nOcFxdlYzb/L15Dp1piG0nhFu5gYUcemrlmuEj/eX2T2oEC1XtvNMCN8UYF1c&#10;XuQ2q/zIGzpvY60khENmEZoY+0zrUDbkbJj7nli8ox+cjSKHWleDHSXcdXphzJ12tmVpaGxPTw2V&#10;X9uTQ9i9Hj/3iXmrn13aj34ymt1KI15fTY8PoCJN8e8ZfvEFHQphOvgTV0F1CIulTIkIsyQFJf7q&#10;NpHDAWFpUtBFrv8PKH4AAAD//wMAUEsBAi0AFAAGAAgAAAAhALaDOJL+AAAA4QEAABMAAAAAAAAA&#10;AAAAAAAAAAAAAFtDb250ZW50X1R5cGVzXS54bWxQSwECLQAUAAYACAAAACEAOP0h/9YAAACUAQAA&#10;CwAAAAAAAAAAAAAAAAAvAQAAX3JlbHMvLnJlbHNQSwECLQAUAAYACAAAACEAW+pYbLQCAAC6BQAA&#10;DgAAAAAAAAAAAAAAAAAuAgAAZHJzL2Uyb0RvYy54bWxQSwECLQAUAAYACAAAACEA1nKFHt0AAAAI&#10;AQAADwAAAAAAAAAAAAAAAAAOBQAAZHJzL2Rvd25yZXYueG1sUEsFBgAAAAAEAAQA8wAAABgGAAAA&#10;AA==&#10;" filled="f" stroked="f">
              <v:textbox>
                <w:txbxContent>
                  <w:p w:rsidR="00F81DA8" w:rsidRPr="00335F60" w:rsidRDefault="008F79CC" w:rsidP="00D84856">
                    <w:pPr>
                      <w:jc w:val="center"/>
                      <w:rPr>
                        <w:rFonts w:asciiTheme="majorHAnsi" w:hAnsiTheme="majorHAnsi"/>
                        <w:b/>
                        <w:bCs/>
                        <w:smallCaps/>
                        <w:color w:val="0070C0"/>
                        <w:spacing w:val="20"/>
                        <w:sz w:val="28"/>
                        <w:szCs w:val="26"/>
                      </w:rPr>
                    </w:pPr>
                    <w:r w:rsidRPr="00335F60">
                      <w:rPr>
                        <w:rFonts w:asciiTheme="majorHAnsi" w:hAnsiTheme="majorHAnsi"/>
                        <w:b/>
                        <w:bCs/>
                        <w:smallCaps/>
                        <w:color w:val="0070C0"/>
                        <w:spacing w:val="20"/>
                        <w:sz w:val="28"/>
                        <w:szCs w:val="26"/>
                      </w:rPr>
                      <w:t>Sardar Vallabhbhai National Institute of Technology, Surat</w:t>
                    </w:r>
                  </w:p>
                  <w:p w:rsidR="00FF5D13" w:rsidRPr="00335F60" w:rsidRDefault="008F79CC" w:rsidP="00D84856">
                    <w:pPr>
                      <w:jc w:val="center"/>
                      <w:rPr>
                        <w:rFonts w:asciiTheme="majorHAnsi" w:hAnsiTheme="majorHAnsi"/>
                        <w:color w:val="0070C0"/>
                        <w:sz w:val="28"/>
                      </w:rPr>
                    </w:pPr>
                    <w:r w:rsidRPr="00335F60">
                      <w:rPr>
                        <w:rFonts w:asciiTheme="majorHAnsi" w:hAnsiTheme="majorHAnsi"/>
                        <w:b/>
                        <w:bCs/>
                        <w:smallCaps/>
                        <w:color w:val="0070C0"/>
                        <w:sz w:val="28"/>
                      </w:rPr>
                      <w:t>Electronics</w:t>
                    </w:r>
                    <w:r w:rsidR="00A825D1" w:rsidRPr="00335F60">
                      <w:rPr>
                        <w:rFonts w:asciiTheme="majorHAnsi" w:hAnsiTheme="majorHAnsi"/>
                        <w:b/>
                        <w:bCs/>
                        <w:smallCaps/>
                        <w:color w:val="0070C0"/>
                        <w:sz w:val="28"/>
                      </w:rPr>
                      <w:t xml:space="preserve"> Engineering</w:t>
                    </w:r>
                    <w:r w:rsidR="00D84856" w:rsidRPr="00335F60">
                      <w:rPr>
                        <w:rFonts w:asciiTheme="majorHAnsi" w:hAnsiTheme="majorHAnsi"/>
                        <w:b/>
                        <w:bCs/>
                        <w:smallCaps/>
                        <w:color w:val="0070C0"/>
                        <w:sz w:val="28"/>
                      </w:rPr>
                      <w:t xml:space="preserve"> </w:t>
                    </w:r>
                    <w:r w:rsidR="00FF5D13" w:rsidRPr="00335F60">
                      <w:rPr>
                        <w:rFonts w:asciiTheme="majorHAnsi" w:hAnsiTheme="majorHAnsi"/>
                        <w:b/>
                        <w:bCs/>
                        <w:smallCaps/>
                        <w:color w:val="0070C0"/>
                        <w:sz w:val="28"/>
                      </w:rPr>
                      <w:t>Department</w:t>
                    </w:r>
                  </w:p>
                </w:txbxContent>
              </v:textbox>
            </v:shape>
          </w:pict>
        </mc:Fallback>
      </mc:AlternateContent>
    </w:r>
    <w:r>
      <w:rPr>
        <w:rFonts w:ascii="Verdana" w:hAnsi="Verdana"/>
        <w:noProof/>
        <w:sz w:val="22"/>
      </w:rPr>
      <mc:AlternateContent>
        <mc:Choice Requires="wps">
          <w:drawing>
            <wp:anchor distT="0" distB="0" distL="114300" distR="114300" simplePos="0" relativeHeight="251662336" behindDoc="0" locked="0" layoutInCell="1" allowOverlap="1">
              <wp:simplePos x="0" y="0"/>
              <wp:positionH relativeFrom="margin">
                <wp:posOffset>680085</wp:posOffset>
              </wp:positionH>
              <wp:positionV relativeFrom="paragraph">
                <wp:posOffset>-340995</wp:posOffset>
              </wp:positionV>
              <wp:extent cx="5253990" cy="274320"/>
              <wp:effectExtent l="3810" t="1905" r="0" b="0"/>
              <wp:wrapNone/>
              <wp:docPr id="26" name="Text Box 3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5253990" cy="27432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333399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515ADC" w:rsidRPr="00335F60" w:rsidRDefault="008F79CC" w:rsidP="00515ADC">
                          <w:pPr>
                            <w:jc w:val="center"/>
                            <w:rPr>
                              <w:rFonts w:ascii="Stencil" w:hAnsi="Stencil"/>
                              <w:smallCaps/>
                              <w:color w:val="C00000"/>
                              <w:sz w:val="20"/>
                              <w:szCs w:val="22"/>
                            </w:rPr>
                          </w:pPr>
                          <w:r w:rsidRPr="00335F60">
                            <w:rPr>
                              <w:rFonts w:ascii="Stencil" w:hAnsi="Stencil"/>
                              <w:smallCaps/>
                              <w:color w:val="C00000"/>
                              <w:sz w:val="28"/>
                              <w:szCs w:val="22"/>
                            </w:rPr>
                            <w:t>Digital Electronics And Logic Design</w:t>
                          </w:r>
                          <w:r w:rsidR="00A355FF" w:rsidRPr="00335F60">
                            <w:rPr>
                              <w:rFonts w:ascii="Stencil" w:hAnsi="Stencil"/>
                              <w:smallCaps/>
                              <w:color w:val="C00000"/>
                              <w:sz w:val="20"/>
                              <w:szCs w:val="22"/>
                            </w:rPr>
                            <w:t xml:space="preserve"> </w:t>
                          </w:r>
                          <w:r w:rsidR="00A355FF" w:rsidRPr="00335F60">
                            <w:rPr>
                              <w:rFonts w:ascii="Stencil" w:hAnsi="Stencil"/>
                              <w:smallCaps/>
                              <w:color w:val="C00000"/>
                              <w:szCs w:val="22"/>
                            </w:rPr>
                            <w:t>[</w:t>
                          </w:r>
                          <w:r w:rsidRPr="00335F60">
                            <w:rPr>
                              <w:rFonts w:ascii="Stencil" w:hAnsi="Stencil"/>
                              <w:smallCaps/>
                              <w:color w:val="C00000"/>
                              <w:sz w:val="20"/>
                              <w:szCs w:val="22"/>
                            </w:rPr>
                            <w:t>EC - 207</w:t>
                          </w:r>
                          <w:r w:rsidR="00A355FF" w:rsidRPr="00335F60">
                            <w:rPr>
                              <w:rFonts w:ascii="Stencil" w:hAnsi="Stencil"/>
                              <w:smallCaps/>
                              <w:color w:val="C00000"/>
                              <w:szCs w:val="22"/>
                            </w:rPr>
                            <w:t>]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id="Text Box 3" o:spid="_x0000_s1027" type="#_x0000_t202" style="position:absolute;margin-left:53.55pt;margin-top:-26.85pt;width:413.7pt;height:21.6pt;z-index:251662336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NqyGhwIAABcFAAAOAAAAZHJzL2Uyb0RvYy54bWysVNuO2yAQfa/Uf0C8Z32Jc7G1zmovTVVp&#10;e5F2+wEEcIyKgQKJvV313zvgZDfdtlJV1Q8YmOEwM+cM5xdDJ9GeWye0qnF2lmLEFdVMqG2NP9+v&#10;J0uMnCeKEakVr/EDd/hi9frVeW8qnutWS8YtAhDlqt7UuPXeVEniaMs74s604QqMjbYd8bC024RZ&#10;0gN6J5M8TedJry0zVlPuHOzejEa8ivhNw6n/2DSOeyRrDLH5ONo4bsKYrM5JtbXEtIIewiD/EEVH&#10;hIJLn6BuiCdoZ8UvUJ2gVjvd+DOqu0Q3jaA85gDZZOmLbO5aYnjMBYrjzFOZ3P+DpR/2nywSrMb5&#10;HCNFOuDong8eXekBTUN5euMq8Loz4OcH2AaaY6rO3Gr6xSGlr1uitvzSWt23nDAILwsnk5OjI44L&#10;IJv+vWZwDdl5HYGGxnahdlANBOhA08MTNSEUCpuzfDYtSzBRsOWLYppH7hJSHU8b6/xbrjsUJjW2&#10;QH1EJ/tb50M0pDq6hMucloKthZRxYbeba2nRnoBM1vGLCbxwkyo4Kx2OjYjjDgQJdwRbCDfS/lhm&#10;eZFe5eVkPV8uJsW6mE3KRbqcpFl5Vc7Toixu1t9DgFlRtYIxrm6F4kcJZsXfUXxohlE8UYSor3EJ&#10;1Rop+mOSU/jK8ndJdsJDR0rR1XiZhi84kSoQ+0axOPdEyHGe/Bx+rDLU4PiPVYkyCMyPGvDDZoiC&#10;ixoJEtlo9gC6sBpoA4bhNYFJq+03jHrozBq7rztiOUbynQJtlVlRhFaOi2K2ACUge2rZnFqIogBV&#10;Y4/ROL32Y/vvjBXbFm4a1az0JeixEVEqz1EdVAzdF3M6vBShvU/X0ev5PVv9AAAA//8DAFBLAwQU&#10;AAYACAAAACEAzTX2reAAAAALAQAADwAAAGRycy9kb3ducmV2LnhtbEyPzU7DMBCE70i8g7VI3Fo7&#10;tKFtiFOhSj3BhYKQuDmx86Pa68h22/TtWU70OLuzs9+U28lZdjYhDh4lZHMBzGDj9YCdhK/P/WwN&#10;LCaFWlmPRsLVRNhW93elKrS/4Ic5H1LHKARjoST0KY0F57HpjVNx7keDtGt9cCqRDB3XQV0o3Fn+&#10;JMQzd2pA+tCr0ex60xwPJ0cY7X73s2ntd/6uan5s7Nt6eQ1SPj5Mry/AkpnSvxn+8OkGKmKq/Ql1&#10;ZJa0WGVklTDLFytg5NgsljmwmiaZyIFXJb/tUP0CAAD//wMAUEsBAi0AFAAGAAgAAAAhALaDOJL+&#10;AAAA4QEAABMAAAAAAAAAAAAAAAAAAAAAAFtDb250ZW50X1R5cGVzXS54bWxQSwECLQAUAAYACAAA&#10;ACEAOP0h/9YAAACUAQAACwAAAAAAAAAAAAAAAAAvAQAAX3JlbHMvLnJlbHNQSwECLQAUAAYACAAA&#10;ACEADDashocCAAAXBQAADgAAAAAAAAAAAAAAAAAuAgAAZHJzL2Uyb0RvYy54bWxQSwECLQAUAAYA&#10;CAAAACEAzTX2reAAAAALAQAADwAAAAAAAAAAAAAAAADhBAAAZHJzL2Rvd25yZXYueG1sUEsFBgAA&#10;AAAEAAQA8wAAAO4FAAAAAA==&#10;" stroked="f" strokecolor="#339">
              <v:textbox>
                <w:txbxContent>
                  <w:p w:rsidR="00515ADC" w:rsidRPr="00335F60" w:rsidRDefault="008F79CC" w:rsidP="00515ADC">
                    <w:pPr>
                      <w:jc w:val="center"/>
                      <w:rPr>
                        <w:rFonts w:ascii="Stencil" w:hAnsi="Stencil"/>
                        <w:smallCaps/>
                        <w:color w:val="C00000"/>
                        <w:sz w:val="20"/>
                        <w:szCs w:val="22"/>
                      </w:rPr>
                    </w:pPr>
                    <w:r w:rsidRPr="00335F60">
                      <w:rPr>
                        <w:rFonts w:ascii="Stencil" w:hAnsi="Stencil"/>
                        <w:smallCaps/>
                        <w:color w:val="C00000"/>
                        <w:sz w:val="28"/>
                        <w:szCs w:val="22"/>
                      </w:rPr>
                      <w:t>Digital Electronics And Logic Design</w:t>
                    </w:r>
                    <w:r w:rsidR="00A355FF" w:rsidRPr="00335F60">
                      <w:rPr>
                        <w:rFonts w:ascii="Stencil" w:hAnsi="Stencil"/>
                        <w:smallCaps/>
                        <w:color w:val="C00000"/>
                        <w:sz w:val="20"/>
                        <w:szCs w:val="22"/>
                      </w:rPr>
                      <w:t xml:space="preserve"> </w:t>
                    </w:r>
                    <w:r w:rsidR="00A355FF" w:rsidRPr="00335F60">
                      <w:rPr>
                        <w:rFonts w:ascii="Stencil" w:hAnsi="Stencil"/>
                        <w:smallCaps/>
                        <w:color w:val="C00000"/>
                        <w:szCs w:val="22"/>
                      </w:rPr>
                      <w:t>[</w:t>
                    </w:r>
                    <w:r w:rsidRPr="00335F60">
                      <w:rPr>
                        <w:rFonts w:ascii="Stencil" w:hAnsi="Stencil"/>
                        <w:smallCaps/>
                        <w:color w:val="C00000"/>
                        <w:sz w:val="20"/>
                        <w:szCs w:val="22"/>
                      </w:rPr>
                      <w:t>EC - 207</w:t>
                    </w:r>
                    <w:r w:rsidR="00A355FF" w:rsidRPr="00335F60">
                      <w:rPr>
                        <w:rFonts w:ascii="Stencil" w:hAnsi="Stencil"/>
                        <w:smallCaps/>
                        <w:color w:val="C00000"/>
                        <w:szCs w:val="22"/>
                      </w:rPr>
                      <w:t>]</w:t>
                    </w:r>
                  </w:p>
                </w:txbxContent>
              </v:textbox>
              <w10:wrap anchorx="margin"/>
            </v:shape>
          </w:pict>
        </mc:Fallback>
      </mc:AlternateContent>
    </w:r>
    <w:r>
      <w:rPr>
        <w:rFonts w:ascii="Verdana" w:hAnsi="Verdana"/>
        <w:noProof/>
        <w:sz w:val="22"/>
      </w:rPr>
      <mc:AlternateContent>
        <mc:Choice Requires="wps">
          <w:drawing>
            <wp:anchor distT="0" distB="0" distL="114300" distR="114300" simplePos="0" relativeHeight="251663360" behindDoc="0" locked="0" layoutInCell="1" allowOverlap="1">
              <wp:simplePos x="0" y="0"/>
              <wp:positionH relativeFrom="column">
                <wp:posOffset>-428625</wp:posOffset>
              </wp:positionH>
              <wp:positionV relativeFrom="paragraph">
                <wp:posOffset>-133350</wp:posOffset>
              </wp:positionV>
              <wp:extent cx="790575" cy="609600"/>
              <wp:effectExtent l="0" t="0" r="0" b="0"/>
              <wp:wrapNone/>
              <wp:docPr id="25" name="Text Box 5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790575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D84856" w:rsidRDefault="008F79CC">
                          <w:r>
                            <w:rPr>
                              <w:noProof/>
                            </w:rPr>
                            <w:drawing>
                              <wp:inline distT="0" distB="0" distL="0" distR="0">
                                <wp:extent cx="607695" cy="582891"/>
                                <wp:effectExtent l="19050" t="0" r="1905" b="0"/>
                                <wp:docPr id="3" name="Picture 3" descr="C:\Users\MDC-1901\Desktop\Icons\1200px-NIT_Surat_Logo.svg.png"/>
                                <wp:cNvGraphicFramePr>
                                  <a:graphicFrameLocks xmlns:a="http://schemas.openxmlformats.org/drawingml/2006/main" noChangeAspect="1"/>
                                </wp:cNvGraphicFramePr>
                                <a:graphic xmlns:a="http://schemas.openxmlformats.org/drawingml/2006/main">
                                  <a:graphicData uri="http://schemas.openxmlformats.org/drawingml/2006/picture">
                                    <pic:pic xmlns:pic="http://schemas.openxmlformats.org/drawingml/2006/picture">
                                      <pic:nvPicPr>
                                        <pic:cNvPr id="0" name="Picture 3" descr="C:\Users\MDC-1901\Desktop\Icons\1200px-NIT_Surat_Logo.svg.png"/>
                                        <pic:cNvPicPr>
                                          <a:picLocks noChangeAspect="1" noChangeArrowheads="1"/>
                                        </pic:cNvPicPr>
                                      </pic:nvPicPr>
                                      <pic:blipFill>
                                        <a:blip r:embed="rId1"/>
                                        <a:srcRect/>
                                        <a:stretch>
                                          <a:fillRect/>
                                        </a:stretch>
                                      </pic:blipFill>
                                      <pic:spPr bwMode="auto">
                                        <a:xfrm>
                                          <a:off x="0" y="0"/>
                                          <a:ext cx="607695" cy="582891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9525">
                                          <a:noFill/>
                                          <a:miter lim="800000"/>
                                          <a:headEnd/>
                                          <a:tailEnd/>
                                        </a:ln>
                                      </pic:spPr>
                                    </pic:pic>
                                  </a:graphicData>
                                </a:graphic>
                              </wp:inline>
                            </w:drawing>
                          </w:r>
                          <w:r w:rsidR="00033963">
                            <w:t xml:space="preserve"> 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id="Text Box 5" o:spid="_x0000_s1028" type="#_x0000_t202" style="position:absolute;margin-left:-33.75pt;margin-top:-10.5pt;width:62.25pt;height:48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NHCnugIAAMAFAAAOAAAAZHJzL2Uyb0RvYy54bWysVNtunDAQfa/Uf7D8TrjU7C4obJQsS1Up&#10;vUhJP8ALZrEKNrW9C2nVf+/Y7C3JS9WWB2R77DNzZs7M9c3YtWjPlOZSZDi8CjBiopQVF9sMf30s&#10;vAVG2lBR0VYKluEnpvHN8u2b66FPWSQb2VZMIQAROh36DDfG9Knv67JhHdVXsmcCjLVUHTWwVVu/&#10;UnQA9K71oyCY+YNUVa9kybSG03wy4qXDr2tWms91rZlBbYYhNuP+yv039u8vr2m6VbRveHkIg/5F&#10;FB3lApyeoHJqKNop/gqq46WSWtbmqpSdL+ual8xxADZh8ILNQ0N75rhAcnR/SpP+f7Dlp/0XhXiV&#10;4SjGSNAOavTIRoPu5Ihim56h1ynceujhnhnhGMrsqOr+XpbfNBJy1VCxZbdKyaFhtILwQvvSv3g6&#10;4WgLshk+ygrc0J2RDmisVWdzB9lAgA5lejqVxoZSwuE8CeI5RFiCaRYks8CVzqfp8XGvtHnPZIfs&#10;IsMKKu/A6f5eGxsMTY9XrC8hC962rvqteHYAF6cTcA1Prc0G4Yr5MwmS9WK9IB6JZmuPBHnu3RYr&#10;4s2KcB7n7/LVKg9/Wb8hSRteVUxYN0dhheTPCneQ+CSJk7S0bHll4WxIWm03q1ahPQVhF+5zKQfL&#10;+Zr/PAyXBODyglIYkeAuSrxitph7pCCxl8yDhReEyR3kmSQkL55TuueC/TslNGQ4iUF1js456Bfc&#10;Ave95kbTjhsYHS3vMrw4XaKpVeBaVK60hvJ2Wl+kwoZ/TgWU+1hop1cr0UmsZtyMU2cc22AjqycQ&#10;sJIgMFApjD1YNFL9wGiAEZJh/X1HFcOo/SCgCZKQEDtz3IbE8wg26tKyubRQUQJUhg1G03Jlpjm1&#10;6xXfNuBpajshb6Fxau5EbTtsiurQbjAmHLfDSLNz6HLvbp0H7/I3AAAA//8DAFBLAwQUAAYACAAA&#10;ACEAmI11390AAAAJAQAADwAAAGRycy9kb3ducmV2LnhtbEyPT0/DMAzF70h8h8hI3LZkE12h1J0Q&#10;iCuI8UfiljVeW9E4VZOt5dtjTnCyrff0/Hvldva9OtEYu8AIq6UBRVwH13GD8Pb6uLgGFZNlZ/vA&#10;hPBNEbbV+VlpCxcmfqHTLjVKQjgWFqFNaSi0jnVL3sZlGIhFO4TR2yTn2Gg32knCfa/Xxmy0tx3L&#10;h9YOdN9S/bU7eoT3p8Pnx5V5bh58NkxhNpr9jUa8vJjvbkElmtOfGX7xBR0qYdqHI7uoeoTFJs/E&#10;Kst6JaXEkeUy9wh5ZkBXpf7foPoBAAD//wMAUEsBAi0AFAAGAAgAAAAhALaDOJL+AAAA4QEAABMA&#10;AAAAAAAAAAAAAAAAAAAAAFtDb250ZW50X1R5cGVzXS54bWxQSwECLQAUAAYACAAAACEAOP0h/9YA&#10;AACUAQAACwAAAAAAAAAAAAAAAAAvAQAAX3JlbHMvLnJlbHNQSwECLQAUAAYACAAAACEAyDRwp7oC&#10;AADABQAADgAAAAAAAAAAAAAAAAAuAgAAZHJzL2Uyb0RvYy54bWxQSwECLQAUAAYACAAAACEAmI11&#10;390AAAAJAQAADwAAAAAAAAAAAAAAAAAUBQAAZHJzL2Rvd25yZXYueG1sUEsFBgAAAAAEAAQA8wAA&#10;AB4GAAAAAA==&#10;" filled="f" stroked="f">
              <v:textbox>
                <w:txbxContent>
                  <w:p w:rsidR="00D84856" w:rsidRDefault="008F79CC">
                    <w:r>
                      <w:rPr>
                        <w:noProof/>
                      </w:rPr>
                      <w:drawing>
                        <wp:inline distT="0" distB="0" distL="0" distR="0">
                          <wp:extent cx="607695" cy="582891"/>
                          <wp:effectExtent l="19050" t="0" r="1905" b="0"/>
                          <wp:docPr id="3" name="Picture 3" descr="C:\Users\MDC-1901\Desktop\Icons\1200px-NIT_Surat_Logo.svg.png"/>
                          <wp:cNvGraphicFramePr>
                            <a:graphicFrameLocks xmlns:a="http://schemas.openxmlformats.org/drawingml/2006/main" noChangeAspect="1"/>
                          </wp:cNvGraphicFramePr>
                          <a:graphic xmlns:a="http://schemas.openxmlformats.org/drawingml/2006/main">
                            <a:graphicData uri="http://schemas.openxmlformats.org/drawingml/2006/picture">
                              <pic:pic xmlns:pic="http://schemas.openxmlformats.org/drawingml/2006/picture">
                                <pic:nvPicPr>
                                  <pic:cNvPr id="0" name="Picture 3" descr="C:\Users\MDC-1901\Desktop\Icons\1200px-NIT_Surat_Logo.svg.png"/>
                                  <pic:cNvPicPr>
                                    <a:picLocks noChangeAspect="1" noChangeArrowheads="1"/>
                                  </pic:cNvPicPr>
                                </pic:nvPicPr>
                                <pic:blipFill>
                                  <a:blip r:embed="rId1"/>
                                  <a:srcRect/>
                                  <a:stretch>
                                    <a:fillRect/>
                                  </a:stretch>
                                </pic:blipFill>
                                <pic:spPr bwMode="auto">
                                  <a:xfrm>
                                    <a:off x="0" y="0"/>
                                    <a:ext cx="607695" cy="582891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9525">
                                    <a:noFill/>
                                    <a:miter lim="800000"/>
                                    <a:headEnd/>
                                    <a:tailEnd/>
                                  </a:ln>
                                </pic:spPr>
                              </pic:pic>
                            </a:graphicData>
                          </a:graphic>
                        </wp:inline>
                      </w:drawing>
                    </w:r>
                    <w:r w:rsidR="00033963">
                      <w:t xml:space="preserve"> </w:t>
                    </w:r>
                  </w:p>
                </w:txbxContent>
              </v:textbox>
            </v:shape>
          </w:pict>
        </mc:Fallback>
      </mc:AlternateContent>
    </w:r>
    <w:sdt>
      <w:sdtPr>
        <w:rPr>
          <w:rFonts w:ascii="Verdana" w:hAnsi="Verdana"/>
          <w:sz w:val="22"/>
        </w:rPr>
        <w:id w:val="1952297"/>
        <w:docPartObj>
          <w:docPartGallery w:val="Page Numbers (Margins)"/>
          <w:docPartUnique/>
        </w:docPartObj>
      </w:sdtPr>
      <w:sdtEndPr/>
      <w:sdtContent>
        <w:r>
          <w:rPr>
            <w:rFonts w:ascii="Verdana" w:hAnsi="Verdana"/>
            <w:noProof/>
            <w:sz w:val="22"/>
          </w:rPr>
          <mc:AlternateContent>
            <mc:Choice Requires="wps">
              <w:drawing>
                <wp:anchor distT="0" distB="0" distL="114300" distR="114300" simplePos="0" relativeHeight="251661312" behindDoc="0" locked="0" layoutInCell="0" allowOverlap="1">
                  <wp:simplePos x="0" y="0"/>
                  <wp:positionH relativeFrom="rightMargin">
                    <wp:align>center</wp:align>
                  </wp:positionH>
                  <wp:positionV relativeFrom="margin">
                    <wp:align>bottom</wp:align>
                  </wp:positionV>
                  <wp:extent cx="391160" cy="2183130"/>
                  <wp:effectExtent l="3810" t="3810" r="0" b="3810"/>
                  <wp:wrapNone/>
                  <wp:docPr id="24" name="Rectangle 2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microsoft.com/office/word/2010/wordprocessingShape">
                      <wps:wsp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391160" cy="21831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F5D13" w:rsidRDefault="00FF5D13" w:rsidP="00FF5D13">
                              <w:pPr>
                                <w:pStyle w:val="Footer"/>
                                <w:rPr>
                                  <w:rFonts w:asciiTheme="majorHAnsi" w:hAnsiTheme="majorHAnsi"/>
                                  <w:sz w:val="44"/>
                                  <w:szCs w:val="44"/>
                                </w:rPr>
                              </w:pPr>
                              <w:r w:rsidRPr="00515ADC">
                                <w:rPr>
                                  <w:rFonts w:asciiTheme="majorHAnsi" w:hAnsiTheme="majorHAnsi"/>
                                  <w:sz w:val="20"/>
                                </w:rPr>
                                <w:t>Page</w:t>
                              </w:r>
                              <w:r w:rsidR="00C74A5D" w:rsidRPr="00515ADC">
                                <w:rPr>
                                  <w:sz w:val="28"/>
                                </w:rPr>
                                <w:fldChar w:fldCharType="begin"/>
                              </w:r>
                              <w:r w:rsidRPr="00515ADC">
                                <w:rPr>
                                  <w:sz w:val="28"/>
                                </w:rPr>
                                <w:instrText xml:space="preserve"> PAGE    \* MERGEFORMAT </w:instrText>
                              </w:r>
                              <w:r w:rsidR="00C74A5D" w:rsidRPr="00515ADC">
                                <w:rPr>
                                  <w:sz w:val="28"/>
                                </w:rPr>
                                <w:fldChar w:fldCharType="separate"/>
                              </w:r>
                              <w:r w:rsidR="00F34F81" w:rsidRPr="00F34F81">
                                <w:rPr>
                                  <w:rFonts w:asciiTheme="majorHAnsi" w:hAnsiTheme="majorHAnsi"/>
                                  <w:noProof/>
                                  <w:sz w:val="28"/>
                                </w:rPr>
                                <w:t>1</w:t>
                              </w:r>
                              <w:r w:rsidR="00C74A5D" w:rsidRPr="00515ADC">
                                <w:rPr>
                                  <w:rFonts w:asciiTheme="majorHAnsi" w:hAnsiTheme="majorHAnsi"/>
                                  <w:noProof/>
                                  <w:sz w:val="28"/>
                                </w:rPr>
                                <w:fldChar w:fldCharType="end"/>
                              </w:r>
                            </w:p>
                          </w:txbxContent>
                        </wps:txbx>
                        <wps:bodyPr rot="0" vert="vert270" wrap="square" lIns="91440" tIns="45720" rIns="91440" bIns="45720" anchor="ctr" anchorCtr="0" upright="1">
                          <a:spAutoFit/>
                        </wps:bodyPr>
                      </wps:wsp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mc:Choice>
            <mc:Fallback>
              <w:pict>
                <v:rect id="Rectangle 2" o:spid="_x0000_s1029" style="position:absolute;margin-left:0;margin-top:0;width:30.8pt;height:171.9pt;z-index:251661312;visibility:visible;mso-wrap-style:square;mso-width-percent:0;mso-height-percent:0;mso-wrap-distance-left:9pt;mso-wrap-distance-top:0;mso-wrap-distance-right:9pt;mso-wrap-distance-bottom:0;mso-position-horizontal:center;mso-position-horizontal-relative:right-margin-area;mso-position-vertical:bottom;mso-position-vertical-relative:margin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R14IuQIAAL0FAAAOAAAAZHJzL2Uyb0RvYy54bWysVG1v0zAQ/o7Ef7D8PUucui+Jlk6jaRDS&#10;gInBD3ATp7FI7GC7SyfEf+fstF27fUFAPlg53/n83D2P7/pm37XokWsjlMwwuYow4rJUlZDbDH/7&#10;WgQLjIxlsmKtkjzDT9zgm+XbN9dDn/JYNaqtuEaQRJp06DPcWNunYWjKhnfMXKmeS3DWSnfMgqm3&#10;YaXZANm7NoyjaBYOSle9ViU3Bnbz0YmXPn9d89J+rmvDLWozDNisX7VfN24Nl9cs3WrWN6I8wGB/&#10;gaJjQsKlp1Q5swzttHiVqhOlVkbV9qpUXajqWpTc1wDVkOhFNQ8N67mvBZpj+lObzP9LW356vNdI&#10;VBmOKUaSdcDRF+gak9uWo9j1Z+hNCmEP/b12FZr+TpXfDZJq1UAUv9VaDQ1nFaAiLj68OOAMA0fR&#10;ZvioKsjOdlb5Vu1r3bmE0AS094w8nRjhe4tK2JwkhMyAtxJcMVlMyMRTFrL0eLrXxr7nqkPuJ8Ma&#10;sPvs7PHOWIeGpccQd5lUhWhbz3orLzYgcNyBu+Go8zkUnsSfSZSsF+sFDWg8Wwc0yvPgtljRYFaQ&#10;+TSf5KtVTn65ewlNG1FVXLprjoIi9M8IO0h7lMJJUka1onLpHCSjt5tVq9EjA0EX/vM9B89zWHgJ&#10;wzcBanlREolp9C5OgmK2mAe0oNMgmUeLICLJu2QW0YTmxWVJd0Lyfy8JDRlOpvHUs3QG+kVtkf9e&#10;18bSTlgYGa3oMrw4BbHUSXAtK0+tZaId/89a4eA/twLoPhLtBes0Omrd7jd7/yImR/VvVPUECtYK&#10;BAZihHEHP26N52AOMD0ybH7smOYYtR8kPISEUOrGjTfodB6Doc89m3MPk2WjYCiVVmM0Gis7Dqld&#10;r8W2gevI2K/+Fp5PIbyy3dMaoR0eHcwIX+BhnrkhdG77qOepu/wNAAD//wMAUEsDBBQABgAIAAAA&#10;IQBl8Jfn2QAAAAQBAAAPAAAAZHJzL2Rvd25yZXYueG1sTI9BS8QwEIXvgv8hjODNTetKKbXpIoIX&#10;ERZ397DH2WRsis2kNOlu/PdGL3oZeLzHe9+0m+RGcaY5DJ4VlKsCBLH2ZuBewWH/cleDCBHZ4OiZ&#10;FHxRgE13fdViY/yF3+m8i73IJRwaVGBjnBopg7bkMKz8RJy9Dz87jFnOvTQzXnK5G+V9UVTS4cB5&#10;weJEz5b0525xCvZVOuq0HEt603WvkbbWvW6Vur1JT48gIqX4F4Yf/IwOXWY6+YVNEKOC/Ej8vdmr&#10;ygrEScH6YV2D7Fr5H777BgAA//8DAFBLAQItABQABgAIAAAAIQC2gziS/gAAAOEBAAATAAAAAAAA&#10;AAAAAAAAAAAAAABbQ29udGVudF9UeXBlc10ueG1sUEsBAi0AFAAGAAgAAAAhADj9If/WAAAAlAEA&#10;AAsAAAAAAAAAAAAAAAAALwEAAF9yZWxzLy5yZWxzUEsBAi0AFAAGAAgAAAAhAHZHXgi5AgAAvQUA&#10;AA4AAAAAAAAAAAAAAAAALgIAAGRycy9lMm9Eb2MueG1sUEsBAi0AFAAGAAgAAAAhAGXwl+fZAAAA&#10;BAEAAA8AAAAAAAAAAAAAAAAAEwUAAGRycy9kb3ducmV2LnhtbFBLBQYAAAAABAAEAPMAAAAZBgAA&#10;AAA=&#10;" o:allowincell="f" filled="f" stroked="f">
                  <v:textbox style="layout-flow:vertical;mso-layout-flow-alt:bottom-to-top;mso-fit-shape-to-text:t">
                    <w:txbxContent>
                      <w:p w:rsidR="00FF5D13" w:rsidRDefault="00FF5D13" w:rsidP="00FF5D13">
                        <w:pPr>
                          <w:pStyle w:val="Footer"/>
                          <w:rPr>
                            <w:rFonts w:asciiTheme="majorHAnsi" w:hAnsiTheme="majorHAnsi"/>
                            <w:sz w:val="44"/>
                            <w:szCs w:val="44"/>
                          </w:rPr>
                        </w:pPr>
                        <w:r w:rsidRPr="00515ADC">
                          <w:rPr>
                            <w:rFonts w:asciiTheme="majorHAnsi" w:hAnsiTheme="majorHAnsi"/>
                            <w:sz w:val="20"/>
                          </w:rPr>
                          <w:t>Page</w:t>
                        </w:r>
                        <w:r w:rsidR="00C74A5D" w:rsidRPr="00515ADC">
                          <w:rPr>
                            <w:sz w:val="28"/>
                          </w:rPr>
                          <w:fldChar w:fldCharType="begin"/>
                        </w:r>
                        <w:r w:rsidRPr="00515ADC">
                          <w:rPr>
                            <w:sz w:val="28"/>
                          </w:rPr>
                          <w:instrText xml:space="preserve"> PAGE    \* MERGEFORMAT </w:instrText>
                        </w:r>
                        <w:r w:rsidR="00C74A5D" w:rsidRPr="00515ADC">
                          <w:rPr>
                            <w:sz w:val="28"/>
                          </w:rPr>
                          <w:fldChar w:fldCharType="separate"/>
                        </w:r>
                        <w:r w:rsidR="00F34F81" w:rsidRPr="00F34F81">
                          <w:rPr>
                            <w:rFonts w:asciiTheme="majorHAnsi" w:hAnsiTheme="majorHAnsi"/>
                            <w:noProof/>
                            <w:sz w:val="28"/>
                          </w:rPr>
                          <w:t>1</w:t>
                        </w:r>
                        <w:r w:rsidR="00C74A5D" w:rsidRPr="00515ADC">
                          <w:rPr>
                            <w:rFonts w:asciiTheme="majorHAnsi" w:hAnsiTheme="majorHAnsi"/>
                            <w:noProof/>
                            <w:sz w:val="28"/>
                          </w:rPr>
                          <w:fldChar w:fldCharType="end"/>
                        </w:r>
                      </w:p>
                    </w:txbxContent>
                  </v:textbox>
                  <w10:wrap anchorx="margin" anchory="margin"/>
                </v:rect>
              </w:pict>
            </mc:Fallback>
          </mc:AlternateContent>
        </w:r>
      </w:sdtContent>
    </w:sdt>
  </w:p>
  <w:p w:rsidR="00D84856" w:rsidRDefault="00D84856" w:rsidP="00FF5D13">
    <w:pPr>
      <w:pBdr>
        <w:bottom w:val="single" w:sz="4" w:space="1" w:color="auto"/>
      </w:pBdr>
      <w:spacing w:line="360" w:lineRule="auto"/>
      <w:rPr>
        <w:rFonts w:ascii="Verdana" w:hAnsi="Verdana"/>
        <w:sz w:val="22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8CD4E48"/>
    <w:multiLevelType w:val="hybridMultilevel"/>
    <w:tmpl w:val="D39A3548"/>
    <w:lvl w:ilvl="0" w:tplc="70C00804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1ED62C0"/>
    <w:multiLevelType w:val="hybridMultilevel"/>
    <w:tmpl w:val="53BA7422"/>
    <w:lvl w:ilvl="0" w:tplc="D6CCFA68">
      <w:start w:val="1"/>
      <w:numFmt w:val="lowerLetter"/>
      <w:lvlText w:val="(%1)"/>
      <w:lvlJc w:val="left"/>
      <w:pPr>
        <w:ind w:left="720" w:hanging="360"/>
      </w:pPr>
      <w:rPr>
        <w:rFonts w:ascii="Times New Roman" w:hAnsi="Times New Roman" w:cs="Times New Roman" w:hint="default"/>
        <w:sz w:val="24"/>
        <w:szCs w:val="24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124A5738"/>
    <w:multiLevelType w:val="hybridMultilevel"/>
    <w:tmpl w:val="78F24BBA"/>
    <w:lvl w:ilvl="0" w:tplc="8D3E12A2">
      <w:start w:val="1"/>
      <w:numFmt w:val="bullet"/>
      <w:lvlText w:val="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1BD97FCD"/>
    <w:multiLevelType w:val="hybridMultilevel"/>
    <w:tmpl w:val="626AE74C"/>
    <w:lvl w:ilvl="0" w:tplc="04090005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4" w15:restartNumberingAfterBreak="0">
    <w:nsid w:val="1C7B5039"/>
    <w:multiLevelType w:val="hybridMultilevel"/>
    <w:tmpl w:val="03063D7A"/>
    <w:lvl w:ilvl="0" w:tplc="DF6CDF8E">
      <w:start w:val="1"/>
      <w:numFmt w:val="bullet"/>
      <w:pStyle w:val="MTDisplayEquation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1DB84F3F"/>
    <w:multiLevelType w:val="hybridMultilevel"/>
    <w:tmpl w:val="A34C3DA2"/>
    <w:lvl w:ilvl="0" w:tplc="D1EE1DDE">
      <w:start w:val="1"/>
      <w:numFmt w:val="decimal"/>
      <w:lvlText w:val="%1."/>
      <w:lvlJc w:val="left"/>
      <w:pPr>
        <w:ind w:left="108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 w15:restartNumberingAfterBreak="0">
    <w:nsid w:val="225E1D2C"/>
    <w:multiLevelType w:val="hybridMultilevel"/>
    <w:tmpl w:val="12B40A9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2E360E7E"/>
    <w:multiLevelType w:val="hybridMultilevel"/>
    <w:tmpl w:val="305EE722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30E86F25"/>
    <w:multiLevelType w:val="hybridMultilevel"/>
    <w:tmpl w:val="45C4D5D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 w15:restartNumberingAfterBreak="0">
    <w:nsid w:val="32D96CB5"/>
    <w:multiLevelType w:val="hybridMultilevel"/>
    <w:tmpl w:val="52D40EF6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376E3446"/>
    <w:multiLevelType w:val="hybridMultilevel"/>
    <w:tmpl w:val="4F141FA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38DC03C1"/>
    <w:multiLevelType w:val="hybridMultilevel"/>
    <w:tmpl w:val="754C53A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22EE6930">
      <w:start w:val="1"/>
      <w:numFmt w:val="lowerLetter"/>
      <w:lvlText w:val="(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395777F2"/>
    <w:multiLevelType w:val="hybridMultilevel"/>
    <w:tmpl w:val="D47421CE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22EE6930">
      <w:start w:val="1"/>
      <w:numFmt w:val="lowerLetter"/>
      <w:lvlText w:val="(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 w15:restartNumberingAfterBreak="0">
    <w:nsid w:val="396D5998"/>
    <w:multiLevelType w:val="hybridMultilevel"/>
    <w:tmpl w:val="2C4267A4"/>
    <w:lvl w:ilvl="0" w:tplc="10B8E81C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F13736E"/>
    <w:multiLevelType w:val="hybridMultilevel"/>
    <w:tmpl w:val="33E65422"/>
    <w:lvl w:ilvl="0" w:tplc="8D3E12A2">
      <w:start w:val="1"/>
      <w:numFmt w:val="bullet"/>
      <w:lvlText w:val="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 w15:restartNumberingAfterBreak="0">
    <w:nsid w:val="3F8F0C54"/>
    <w:multiLevelType w:val="hybridMultilevel"/>
    <w:tmpl w:val="5BC2BCFA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409426F0"/>
    <w:multiLevelType w:val="hybridMultilevel"/>
    <w:tmpl w:val="9B28C5E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48940E43"/>
    <w:multiLevelType w:val="hybridMultilevel"/>
    <w:tmpl w:val="B9E65996"/>
    <w:lvl w:ilvl="0" w:tplc="0409000B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56D02DDD"/>
    <w:multiLevelType w:val="hybridMultilevel"/>
    <w:tmpl w:val="0680C45E"/>
    <w:lvl w:ilvl="0" w:tplc="4B8456F2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5A216D94"/>
    <w:multiLevelType w:val="hybridMultilevel"/>
    <w:tmpl w:val="C4F2F846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5CAE3A4E"/>
    <w:multiLevelType w:val="hybridMultilevel"/>
    <w:tmpl w:val="FB0E00C6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5E2C0F9F"/>
    <w:multiLevelType w:val="hybridMultilevel"/>
    <w:tmpl w:val="C3A8AF8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61444599"/>
    <w:multiLevelType w:val="hybridMultilevel"/>
    <w:tmpl w:val="52F027F4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3" w15:restartNumberingAfterBreak="0">
    <w:nsid w:val="70204221"/>
    <w:multiLevelType w:val="hybridMultilevel"/>
    <w:tmpl w:val="9BA20B84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70257CFB"/>
    <w:multiLevelType w:val="hybridMultilevel"/>
    <w:tmpl w:val="D96CC532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72EA5712"/>
    <w:multiLevelType w:val="hybridMultilevel"/>
    <w:tmpl w:val="4F90C2D0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6" w15:restartNumberingAfterBreak="0">
    <w:nsid w:val="74C45D6B"/>
    <w:multiLevelType w:val="hybridMultilevel"/>
    <w:tmpl w:val="08FE5AE8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0"/>
  </w:num>
  <w:num w:numId="2">
    <w:abstractNumId w:val="17"/>
  </w:num>
  <w:num w:numId="3">
    <w:abstractNumId w:val="22"/>
  </w:num>
  <w:num w:numId="4">
    <w:abstractNumId w:val="2"/>
  </w:num>
  <w:num w:numId="5">
    <w:abstractNumId w:val="14"/>
  </w:num>
  <w:num w:numId="6">
    <w:abstractNumId w:val="8"/>
  </w:num>
  <w:num w:numId="7">
    <w:abstractNumId w:val="6"/>
  </w:num>
  <w:num w:numId="8">
    <w:abstractNumId w:val="25"/>
  </w:num>
  <w:num w:numId="9">
    <w:abstractNumId w:val="10"/>
  </w:num>
  <w:num w:numId="10">
    <w:abstractNumId w:val="18"/>
  </w:num>
  <w:num w:numId="11">
    <w:abstractNumId w:val="1"/>
  </w:num>
  <w:num w:numId="12">
    <w:abstractNumId w:val="9"/>
  </w:num>
  <w:num w:numId="13">
    <w:abstractNumId w:val="13"/>
  </w:num>
  <w:num w:numId="14">
    <w:abstractNumId w:val="11"/>
  </w:num>
  <w:num w:numId="15">
    <w:abstractNumId w:val="12"/>
  </w:num>
  <w:num w:numId="16">
    <w:abstractNumId w:val="16"/>
  </w:num>
  <w:num w:numId="17">
    <w:abstractNumId w:val="0"/>
  </w:num>
  <w:num w:numId="18">
    <w:abstractNumId w:val="19"/>
  </w:num>
  <w:num w:numId="19">
    <w:abstractNumId w:val="23"/>
  </w:num>
  <w:num w:numId="20">
    <w:abstractNumId w:val="5"/>
  </w:num>
  <w:num w:numId="21">
    <w:abstractNumId w:val="3"/>
  </w:num>
  <w:num w:numId="22">
    <w:abstractNumId w:val="7"/>
  </w:num>
  <w:num w:numId="23">
    <w:abstractNumId w:val="15"/>
  </w:num>
  <w:num w:numId="24">
    <w:abstractNumId w:val="24"/>
  </w:num>
  <w:num w:numId="25">
    <w:abstractNumId w:val="4"/>
  </w:num>
  <w:num w:numId="26">
    <w:abstractNumId w:val="26"/>
  </w:num>
  <w:num w:numId="27">
    <w:abstractNumId w:val="21"/>
  </w:num>
  <w:numIdMacAtCleanup w:val="8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714AF"/>
    <w:rsid w:val="000074B3"/>
    <w:rsid w:val="00011CFD"/>
    <w:rsid w:val="00011E55"/>
    <w:rsid w:val="00023C9C"/>
    <w:rsid w:val="00031329"/>
    <w:rsid w:val="000338AF"/>
    <w:rsid w:val="00033963"/>
    <w:rsid w:val="00037C1C"/>
    <w:rsid w:val="000411EA"/>
    <w:rsid w:val="000468D2"/>
    <w:rsid w:val="00062F3D"/>
    <w:rsid w:val="00063324"/>
    <w:rsid w:val="00064C26"/>
    <w:rsid w:val="00064CE0"/>
    <w:rsid w:val="000650AF"/>
    <w:rsid w:val="00067262"/>
    <w:rsid w:val="00067AF2"/>
    <w:rsid w:val="000740FA"/>
    <w:rsid w:val="00095D14"/>
    <w:rsid w:val="000965D7"/>
    <w:rsid w:val="000A0AF4"/>
    <w:rsid w:val="000A1C5D"/>
    <w:rsid w:val="000A594A"/>
    <w:rsid w:val="000A782A"/>
    <w:rsid w:val="000E1767"/>
    <w:rsid w:val="000E6B74"/>
    <w:rsid w:val="000F0E84"/>
    <w:rsid w:val="000F6C47"/>
    <w:rsid w:val="0010252D"/>
    <w:rsid w:val="00104F2B"/>
    <w:rsid w:val="00106F7D"/>
    <w:rsid w:val="00112260"/>
    <w:rsid w:val="00124693"/>
    <w:rsid w:val="00124924"/>
    <w:rsid w:val="00126F05"/>
    <w:rsid w:val="00133156"/>
    <w:rsid w:val="001331BF"/>
    <w:rsid w:val="00134659"/>
    <w:rsid w:val="00141C15"/>
    <w:rsid w:val="00143B0C"/>
    <w:rsid w:val="00145E04"/>
    <w:rsid w:val="001617A9"/>
    <w:rsid w:val="001635AC"/>
    <w:rsid w:val="001647D2"/>
    <w:rsid w:val="00167441"/>
    <w:rsid w:val="001714AF"/>
    <w:rsid w:val="001763B4"/>
    <w:rsid w:val="0019170B"/>
    <w:rsid w:val="00192D69"/>
    <w:rsid w:val="001A3D63"/>
    <w:rsid w:val="001B538A"/>
    <w:rsid w:val="001B5757"/>
    <w:rsid w:val="001B69A6"/>
    <w:rsid w:val="001C01A7"/>
    <w:rsid w:val="001C38D9"/>
    <w:rsid w:val="001C3E45"/>
    <w:rsid w:val="001C4FB9"/>
    <w:rsid w:val="001D18CE"/>
    <w:rsid w:val="001D570D"/>
    <w:rsid w:val="001D711E"/>
    <w:rsid w:val="001E139B"/>
    <w:rsid w:val="001E30EA"/>
    <w:rsid w:val="0020545B"/>
    <w:rsid w:val="00210B31"/>
    <w:rsid w:val="0022717C"/>
    <w:rsid w:val="0022752B"/>
    <w:rsid w:val="002331FD"/>
    <w:rsid w:val="002560FB"/>
    <w:rsid w:val="0025667A"/>
    <w:rsid w:val="0025749D"/>
    <w:rsid w:val="00260473"/>
    <w:rsid w:val="0026120F"/>
    <w:rsid w:val="00262BD8"/>
    <w:rsid w:val="002655AA"/>
    <w:rsid w:val="002666E2"/>
    <w:rsid w:val="0028327A"/>
    <w:rsid w:val="00283A38"/>
    <w:rsid w:val="002A0DF9"/>
    <w:rsid w:val="002A312A"/>
    <w:rsid w:val="002C1DD0"/>
    <w:rsid w:val="002C3338"/>
    <w:rsid w:val="002C40D5"/>
    <w:rsid w:val="002C5A7B"/>
    <w:rsid w:val="002C673E"/>
    <w:rsid w:val="002D37D1"/>
    <w:rsid w:val="002D45BD"/>
    <w:rsid w:val="002D52F8"/>
    <w:rsid w:val="002E4CB9"/>
    <w:rsid w:val="002F17D4"/>
    <w:rsid w:val="00302B95"/>
    <w:rsid w:val="00304119"/>
    <w:rsid w:val="003117EF"/>
    <w:rsid w:val="00311C16"/>
    <w:rsid w:val="00315979"/>
    <w:rsid w:val="00316D87"/>
    <w:rsid w:val="0031784E"/>
    <w:rsid w:val="00323C42"/>
    <w:rsid w:val="00333026"/>
    <w:rsid w:val="003332AE"/>
    <w:rsid w:val="00335F60"/>
    <w:rsid w:val="003438A6"/>
    <w:rsid w:val="00345F23"/>
    <w:rsid w:val="0035021A"/>
    <w:rsid w:val="0035179F"/>
    <w:rsid w:val="00371146"/>
    <w:rsid w:val="00371537"/>
    <w:rsid w:val="00373296"/>
    <w:rsid w:val="00376047"/>
    <w:rsid w:val="00376781"/>
    <w:rsid w:val="00377731"/>
    <w:rsid w:val="00383DF0"/>
    <w:rsid w:val="00385412"/>
    <w:rsid w:val="00395986"/>
    <w:rsid w:val="0039781D"/>
    <w:rsid w:val="003A466A"/>
    <w:rsid w:val="003B0831"/>
    <w:rsid w:val="003B20B3"/>
    <w:rsid w:val="003B4085"/>
    <w:rsid w:val="003B502A"/>
    <w:rsid w:val="003C0D3A"/>
    <w:rsid w:val="003D155C"/>
    <w:rsid w:val="003D77EB"/>
    <w:rsid w:val="003E61D8"/>
    <w:rsid w:val="003E6552"/>
    <w:rsid w:val="003F35F3"/>
    <w:rsid w:val="003F5AE5"/>
    <w:rsid w:val="003F749C"/>
    <w:rsid w:val="0040087E"/>
    <w:rsid w:val="0041230F"/>
    <w:rsid w:val="004231B3"/>
    <w:rsid w:val="00423E00"/>
    <w:rsid w:val="00430555"/>
    <w:rsid w:val="004403D1"/>
    <w:rsid w:val="00445128"/>
    <w:rsid w:val="004568CD"/>
    <w:rsid w:val="00473E2D"/>
    <w:rsid w:val="004766B9"/>
    <w:rsid w:val="0048483D"/>
    <w:rsid w:val="00486A8E"/>
    <w:rsid w:val="0049096A"/>
    <w:rsid w:val="004A6FFC"/>
    <w:rsid w:val="004A75F7"/>
    <w:rsid w:val="004B1287"/>
    <w:rsid w:val="004B18BC"/>
    <w:rsid w:val="004B236E"/>
    <w:rsid w:val="004B2D38"/>
    <w:rsid w:val="004C02DD"/>
    <w:rsid w:val="004C1C6C"/>
    <w:rsid w:val="004D168B"/>
    <w:rsid w:val="004D45DF"/>
    <w:rsid w:val="00501931"/>
    <w:rsid w:val="0051190C"/>
    <w:rsid w:val="00515ADC"/>
    <w:rsid w:val="00515B85"/>
    <w:rsid w:val="00516B4E"/>
    <w:rsid w:val="00527580"/>
    <w:rsid w:val="00542962"/>
    <w:rsid w:val="00543DC8"/>
    <w:rsid w:val="00545B48"/>
    <w:rsid w:val="00554F6C"/>
    <w:rsid w:val="00555CBD"/>
    <w:rsid w:val="00556620"/>
    <w:rsid w:val="00562B27"/>
    <w:rsid w:val="0056324C"/>
    <w:rsid w:val="00564F97"/>
    <w:rsid w:val="005652A5"/>
    <w:rsid w:val="00565F16"/>
    <w:rsid w:val="005701FC"/>
    <w:rsid w:val="00571C59"/>
    <w:rsid w:val="00582159"/>
    <w:rsid w:val="00591157"/>
    <w:rsid w:val="00593CA8"/>
    <w:rsid w:val="00597EBC"/>
    <w:rsid w:val="005C3DA4"/>
    <w:rsid w:val="005C5E13"/>
    <w:rsid w:val="005D365C"/>
    <w:rsid w:val="005E4289"/>
    <w:rsid w:val="00603364"/>
    <w:rsid w:val="0061131F"/>
    <w:rsid w:val="00612624"/>
    <w:rsid w:val="006141C5"/>
    <w:rsid w:val="006143B5"/>
    <w:rsid w:val="006146EC"/>
    <w:rsid w:val="00616234"/>
    <w:rsid w:val="00622657"/>
    <w:rsid w:val="00626511"/>
    <w:rsid w:val="00632F95"/>
    <w:rsid w:val="0064450C"/>
    <w:rsid w:val="0065123D"/>
    <w:rsid w:val="006514F5"/>
    <w:rsid w:val="0065312D"/>
    <w:rsid w:val="00653198"/>
    <w:rsid w:val="006605DC"/>
    <w:rsid w:val="00662292"/>
    <w:rsid w:val="00664CE7"/>
    <w:rsid w:val="00665C2B"/>
    <w:rsid w:val="00665D0D"/>
    <w:rsid w:val="006712EA"/>
    <w:rsid w:val="00674A21"/>
    <w:rsid w:val="006767B8"/>
    <w:rsid w:val="00682674"/>
    <w:rsid w:val="0069099C"/>
    <w:rsid w:val="0069205F"/>
    <w:rsid w:val="00693CF0"/>
    <w:rsid w:val="0069676B"/>
    <w:rsid w:val="006976D1"/>
    <w:rsid w:val="006977D1"/>
    <w:rsid w:val="006A60F5"/>
    <w:rsid w:val="006C2574"/>
    <w:rsid w:val="006D2F12"/>
    <w:rsid w:val="006D4A40"/>
    <w:rsid w:val="006D5FA6"/>
    <w:rsid w:val="006E1374"/>
    <w:rsid w:val="006E679D"/>
    <w:rsid w:val="006E7B48"/>
    <w:rsid w:val="006F0FEB"/>
    <w:rsid w:val="006F20D8"/>
    <w:rsid w:val="006F31D2"/>
    <w:rsid w:val="006F7E11"/>
    <w:rsid w:val="0070183E"/>
    <w:rsid w:val="00703DE8"/>
    <w:rsid w:val="00704B8F"/>
    <w:rsid w:val="00704DE6"/>
    <w:rsid w:val="007069AB"/>
    <w:rsid w:val="007075C7"/>
    <w:rsid w:val="00722D5A"/>
    <w:rsid w:val="00723A6B"/>
    <w:rsid w:val="00725BBC"/>
    <w:rsid w:val="007358F9"/>
    <w:rsid w:val="007376B5"/>
    <w:rsid w:val="00742D29"/>
    <w:rsid w:val="007449AE"/>
    <w:rsid w:val="0074532C"/>
    <w:rsid w:val="00745882"/>
    <w:rsid w:val="007638B5"/>
    <w:rsid w:val="00765861"/>
    <w:rsid w:val="00772A14"/>
    <w:rsid w:val="00777E4B"/>
    <w:rsid w:val="007840EC"/>
    <w:rsid w:val="00794C38"/>
    <w:rsid w:val="007A18CA"/>
    <w:rsid w:val="007A5903"/>
    <w:rsid w:val="007A71F8"/>
    <w:rsid w:val="007B4A43"/>
    <w:rsid w:val="007B6509"/>
    <w:rsid w:val="007B6FAC"/>
    <w:rsid w:val="007B76E8"/>
    <w:rsid w:val="007C1382"/>
    <w:rsid w:val="007C27CA"/>
    <w:rsid w:val="007C3816"/>
    <w:rsid w:val="007C5098"/>
    <w:rsid w:val="007C785E"/>
    <w:rsid w:val="007D4BDC"/>
    <w:rsid w:val="007E233D"/>
    <w:rsid w:val="007E3126"/>
    <w:rsid w:val="007E7EB8"/>
    <w:rsid w:val="007F3857"/>
    <w:rsid w:val="007F44AF"/>
    <w:rsid w:val="00806652"/>
    <w:rsid w:val="00807832"/>
    <w:rsid w:val="00811A33"/>
    <w:rsid w:val="00811D9E"/>
    <w:rsid w:val="008142E0"/>
    <w:rsid w:val="00817C5B"/>
    <w:rsid w:val="008273EE"/>
    <w:rsid w:val="00830382"/>
    <w:rsid w:val="008324F4"/>
    <w:rsid w:val="00843317"/>
    <w:rsid w:val="00851FF5"/>
    <w:rsid w:val="00852F6D"/>
    <w:rsid w:val="00853D8D"/>
    <w:rsid w:val="0085630A"/>
    <w:rsid w:val="008573A1"/>
    <w:rsid w:val="008625CD"/>
    <w:rsid w:val="00867E95"/>
    <w:rsid w:val="00890A2C"/>
    <w:rsid w:val="008A214E"/>
    <w:rsid w:val="008B50D3"/>
    <w:rsid w:val="008B731B"/>
    <w:rsid w:val="008C399F"/>
    <w:rsid w:val="008D0EDA"/>
    <w:rsid w:val="008D3DDD"/>
    <w:rsid w:val="008D590B"/>
    <w:rsid w:val="008E6D0D"/>
    <w:rsid w:val="008F75D6"/>
    <w:rsid w:val="008F79CC"/>
    <w:rsid w:val="00923774"/>
    <w:rsid w:val="00923E7C"/>
    <w:rsid w:val="00926D84"/>
    <w:rsid w:val="00930BAA"/>
    <w:rsid w:val="00932B70"/>
    <w:rsid w:val="00936374"/>
    <w:rsid w:val="009456F5"/>
    <w:rsid w:val="00951D71"/>
    <w:rsid w:val="009578C0"/>
    <w:rsid w:val="00957C8F"/>
    <w:rsid w:val="00962FF9"/>
    <w:rsid w:val="00964536"/>
    <w:rsid w:val="00966CB3"/>
    <w:rsid w:val="0098210A"/>
    <w:rsid w:val="00983FDF"/>
    <w:rsid w:val="009937FD"/>
    <w:rsid w:val="00995AC9"/>
    <w:rsid w:val="009B3847"/>
    <w:rsid w:val="009B441E"/>
    <w:rsid w:val="009B78E7"/>
    <w:rsid w:val="009B7B41"/>
    <w:rsid w:val="009C7547"/>
    <w:rsid w:val="009C79F9"/>
    <w:rsid w:val="009D1361"/>
    <w:rsid w:val="009D3ACA"/>
    <w:rsid w:val="009E0644"/>
    <w:rsid w:val="009E2732"/>
    <w:rsid w:val="009E41D8"/>
    <w:rsid w:val="009E5B25"/>
    <w:rsid w:val="009E65CB"/>
    <w:rsid w:val="009F1DB0"/>
    <w:rsid w:val="009F79C1"/>
    <w:rsid w:val="00A144D5"/>
    <w:rsid w:val="00A223EB"/>
    <w:rsid w:val="00A22419"/>
    <w:rsid w:val="00A22FB2"/>
    <w:rsid w:val="00A25B4E"/>
    <w:rsid w:val="00A279C6"/>
    <w:rsid w:val="00A304C3"/>
    <w:rsid w:val="00A31C87"/>
    <w:rsid w:val="00A355FF"/>
    <w:rsid w:val="00A406C5"/>
    <w:rsid w:val="00A40C1E"/>
    <w:rsid w:val="00A42FCB"/>
    <w:rsid w:val="00A47E8F"/>
    <w:rsid w:val="00A60CAE"/>
    <w:rsid w:val="00A737DB"/>
    <w:rsid w:val="00A825D1"/>
    <w:rsid w:val="00A827C1"/>
    <w:rsid w:val="00A90501"/>
    <w:rsid w:val="00A90A02"/>
    <w:rsid w:val="00A92673"/>
    <w:rsid w:val="00AA0DBC"/>
    <w:rsid w:val="00AB1205"/>
    <w:rsid w:val="00AB47CF"/>
    <w:rsid w:val="00AB545C"/>
    <w:rsid w:val="00AB7C41"/>
    <w:rsid w:val="00AC6125"/>
    <w:rsid w:val="00AC7F41"/>
    <w:rsid w:val="00AD062E"/>
    <w:rsid w:val="00AD213B"/>
    <w:rsid w:val="00AE22CA"/>
    <w:rsid w:val="00AE2459"/>
    <w:rsid w:val="00B10904"/>
    <w:rsid w:val="00B12F0E"/>
    <w:rsid w:val="00B1784E"/>
    <w:rsid w:val="00B213D8"/>
    <w:rsid w:val="00B31B27"/>
    <w:rsid w:val="00B34845"/>
    <w:rsid w:val="00B44A7F"/>
    <w:rsid w:val="00B4644C"/>
    <w:rsid w:val="00B4752E"/>
    <w:rsid w:val="00B50322"/>
    <w:rsid w:val="00B50AB5"/>
    <w:rsid w:val="00B52A1A"/>
    <w:rsid w:val="00B55428"/>
    <w:rsid w:val="00B56476"/>
    <w:rsid w:val="00B60B38"/>
    <w:rsid w:val="00B64F28"/>
    <w:rsid w:val="00B6528A"/>
    <w:rsid w:val="00B655D5"/>
    <w:rsid w:val="00B6782D"/>
    <w:rsid w:val="00B77F3E"/>
    <w:rsid w:val="00B84579"/>
    <w:rsid w:val="00B85420"/>
    <w:rsid w:val="00B86773"/>
    <w:rsid w:val="00B901F9"/>
    <w:rsid w:val="00B90E2E"/>
    <w:rsid w:val="00B96374"/>
    <w:rsid w:val="00BA340A"/>
    <w:rsid w:val="00BB185A"/>
    <w:rsid w:val="00BB199F"/>
    <w:rsid w:val="00BB6D6E"/>
    <w:rsid w:val="00BC4748"/>
    <w:rsid w:val="00BE0A30"/>
    <w:rsid w:val="00BE23FF"/>
    <w:rsid w:val="00BE3549"/>
    <w:rsid w:val="00BE3D72"/>
    <w:rsid w:val="00BE5E40"/>
    <w:rsid w:val="00C00112"/>
    <w:rsid w:val="00C049DE"/>
    <w:rsid w:val="00C30067"/>
    <w:rsid w:val="00C32505"/>
    <w:rsid w:val="00C37168"/>
    <w:rsid w:val="00C374D5"/>
    <w:rsid w:val="00C427F3"/>
    <w:rsid w:val="00C44491"/>
    <w:rsid w:val="00C46CB3"/>
    <w:rsid w:val="00C50437"/>
    <w:rsid w:val="00C57FF2"/>
    <w:rsid w:val="00C74A5D"/>
    <w:rsid w:val="00C831C0"/>
    <w:rsid w:val="00C84E57"/>
    <w:rsid w:val="00C87B21"/>
    <w:rsid w:val="00C918ED"/>
    <w:rsid w:val="00C94D38"/>
    <w:rsid w:val="00CA0636"/>
    <w:rsid w:val="00CA4EB0"/>
    <w:rsid w:val="00CB66DB"/>
    <w:rsid w:val="00CB7B2B"/>
    <w:rsid w:val="00CC3BB7"/>
    <w:rsid w:val="00CD392E"/>
    <w:rsid w:val="00CD43C0"/>
    <w:rsid w:val="00CD5AA3"/>
    <w:rsid w:val="00CF34E6"/>
    <w:rsid w:val="00D056B9"/>
    <w:rsid w:val="00D125DA"/>
    <w:rsid w:val="00D144FF"/>
    <w:rsid w:val="00D251F3"/>
    <w:rsid w:val="00D3394A"/>
    <w:rsid w:val="00D37DC1"/>
    <w:rsid w:val="00D40F51"/>
    <w:rsid w:val="00D41C07"/>
    <w:rsid w:val="00D42EC2"/>
    <w:rsid w:val="00D4788A"/>
    <w:rsid w:val="00D65BD4"/>
    <w:rsid w:val="00D675F5"/>
    <w:rsid w:val="00D76993"/>
    <w:rsid w:val="00D82723"/>
    <w:rsid w:val="00D843EC"/>
    <w:rsid w:val="00D84856"/>
    <w:rsid w:val="00D86DCA"/>
    <w:rsid w:val="00D95999"/>
    <w:rsid w:val="00DB7633"/>
    <w:rsid w:val="00DC0A61"/>
    <w:rsid w:val="00DD347B"/>
    <w:rsid w:val="00DD4C57"/>
    <w:rsid w:val="00DE4177"/>
    <w:rsid w:val="00DE4712"/>
    <w:rsid w:val="00DE596C"/>
    <w:rsid w:val="00DE719F"/>
    <w:rsid w:val="00DF25D8"/>
    <w:rsid w:val="00DF7E3D"/>
    <w:rsid w:val="00E01401"/>
    <w:rsid w:val="00E02059"/>
    <w:rsid w:val="00E0216A"/>
    <w:rsid w:val="00E0226A"/>
    <w:rsid w:val="00E03E5C"/>
    <w:rsid w:val="00E040E9"/>
    <w:rsid w:val="00E121AE"/>
    <w:rsid w:val="00E34421"/>
    <w:rsid w:val="00E43374"/>
    <w:rsid w:val="00E46AE7"/>
    <w:rsid w:val="00E62FCA"/>
    <w:rsid w:val="00E6335C"/>
    <w:rsid w:val="00E717DA"/>
    <w:rsid w:val="00E732DB"/>
    <w:rsid w:val="00E82FC8"/>
    <w:rsid w:val="00E86230"/>
    <w:rsid w:val="00E93CF1"/>
    <w:rsid w:val="00EA5412"/>
    <w:rsid w:val="00EA5C83"/>
    <w:rsid w:val="00EB56DF"/>
    <w:rsid w:val="00EC3D36"/>
    <w:rsid w:val="00ED53BC"/>
    <w:rsid w:val="00EE2326"/>
    <w:rsid w:val="00EE4CCC"/>
    <w:rsid w:val="00EE4F3B"/>
    <w:rsid w:val="00EE78B3"/>
    <w:rsid w:val="00EE7CD9"/>
    <w:rsid w:val="00EF4C3F"/>
    <w:rsid w:val="00EF573A"/>
    <w:rsid w:val="00F026B5"/>
    <w:rsid w:val="00F11E90"/>
    <w:rsid w:val="00F14833"/>
    <w:rsid w:val="00F16C6C"/>
    <w:rsid w:val="00F207CA"/>
    <w:rsid w:val="00F34F56"/>
    <w:rsid w:val="00F34F81"/>
    <w:rsid w:val="00F36E2C"/>
    <w:rsid w:val="00F41381"/>
    <w:rsid w:val="00F45A2C"/>
    <w:rsid w:val="00F470DC"/>
    <w:rsid w:val="00F506FA"/>
    <w:rsid w:val="00F512E2"/>
    <w:rsid w:val="00F534F3"/>
    <w:rsid w:val="00F60B93"/>
    <w:rsid w:val="00F67274"/>
    <w:rsid w:val="00F75B4A"/>
    <w:rsid w:val="00F765B4"/>
    <w:rsid w:val="00F7767B"/>
    <w:rsid w:val="00F77FFE"/>
    <w:rsid w:val="00F8111E"/>
    <w:rsid w:val="00F81DA8"/>
    <w:rsid w:val="00F8344C"/>
    <w:rsid w:val="00F84509"/>
    <w:rsid w:val="00F92B6F"/>
    <w:rsid w:val="00F93690"/>
    <w:rsid w:val="00FC033C"/>
    <w:rsid w:val="00FC29F8"/>
    <w:rsid w:val="00FC3379"/>
    <w:rsid w:val="00FC3CDE"/>
    <w:rsid w:val="00FC5140"/>
    <w:rsid w:val="00FD473C"/>
    <w:rsid w:val="00FD7028"/>
    <w:rsid w:val="00FE0839"/>
    <w:rsid w:val="00FE50F9"/>
    <w:rsid w:val="00FE5FAB"/>
    <w:rsid w:val="00FE7554"/>
    <w:rsid w:val="00FF10CF"/>
    <w:rsid w:val="00FF5D1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5BE37B02"/>
  <w15:docId w15:val="{074D5FA1-9736-4416-8E8E-E7326C1DB8F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064CE0"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FE5FAB"/>
    <w:pPr>
      <w:keepNext/>
      <w:outlineLvl w:val="0"/>
    </w:pPr>
    <w:rPr>
      <w:b/>
      <w:bCs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qFormat/>
    <w:rsid w:val="00FE5FAB"/>
    <w:pPr>
      <w:jc w:val="center"/>
    </w:pPr>
    <w:rPr>
      <w:b/>
      <w:bCs/>
    </w:rPr>
  </w:style>
  <w:style w:type="paragraph" w:styleId="BalloonText">
    <w:name w:val="Balloon Text"/>
    <w:basedOn w:val="Normal"/>
    <w:link w:val="BalloonTextChar"/>
    <w:rsid w:val="00E93CF1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E93CF1"/>
    <w:rPr>
      <w:rFonts w:ascii="Tahoma" w:hAnsi="Tahoma" w:cs="Tahoma"/>
      <w:sz w:val="16"/>
      <w:szCs w:val="16"/>
    </w:rPr>
  </w:style>
  <w:style w:type="paragraph" w:styleId="NoSpacing">
    <w:name w:val="No Spacing"/>
    <w:uiPriority w:val="1"/>
    <w:qFormat/>
    <w:rsid w:val="00E93CF1"/>
    <w:rPr>
      <w:rFonts w:asciiTheme="minorHAnsi" w:eastAsiaTheme="minorEastAsia" w:hAnsiTheme="minorHAnsi" w:cstheme="minorBidi"/>
      <w:sz w:val="22"/>
      <w:szCs w:val="22"/>
    </w:rPr>
  </w:style>
  <w:style w:type="table" w:styleId="TableGrid">
    <w:name w:val="Table Grid"/>
    <w:basedOn w:val="TableNormal"/>
    <w:uiPriority w:val="59"/>
    <w:rsid w:val="00E93CF1"/>
    <w:rPr>
      <w:rFonts w:asciiTheme="minorHAnsi" w:eastAsiaTheme="minorEastAsia" w:hAnsiTheme="minorHAnsi" w:cstheme="minorBidi"/>
      <w:sz w:val="22"/>
      <w:szCs w:val="22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ListParagraph">
    <w:name w:val="List Paragraph"/>
    <w:basedOn w:val="Normal"/>
    <w:uiPriority w:val="34"/>
    <w:qFormat/>
    <w:rsid w:val="00106F7D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rsid w:val="00FF5D13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FF5D13"/>
    <w:rPr>
      <w:sz w:val="24"/>
      <w:szCs w:val="24"/>
    </w:rPr>
  </w:style>
  <w:style w:type="paragraph" w:styleId="Footer">
    <w:name w:val="footer"/>
    <w:basedOn w:val="Normal"/>
    <w:link w:val="FooterChar"/>
    <w:uiPriority w:val="99"/>
    <w:rsid w:val="00FF5D13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FF5D13"/>
    <w:rPr>
      <w:sz w:val="24"/>
      <w:szCs w:val="24"/>
    </w:rPr>
  </w:style>
  <w:style w:type="character" w:customStyle="1" w:styleId="Heading1Char">
    <w:name w:val="Heading 1 Char"/>
    <w:basedOn w:val="DefaultParagraphFont"/>
    <w:link w:val="Heading1"/>
    <w:rsid w:val="00BB6D6E"/>
    <w:rPr>
      <w:b/>
      <w:bCs/>
      <w:sz w:val="24"/>
      <w:szCs w:val="24"/>
    </w:rPr>
  </w:style>
  <w:style w:type="character" w:customStyle="1" w:styleId="apple-converted-space">
    <w:name w:val="apple-converted-space"/>
    <w:basedOn w:val="DefaultParagraphFont"/>
    <w:rsid w:val="00926D84"/>
  </w:style>
  <w:style w:type="paragraph" w:styleId="NormalWeb">
    <w:name w:val="Normal (Web)"/>
    <w:basedOn w:val="Normal"/>
    <w:uiPriority w:val="99"/>
    <w:unhideWhenUsed/>
    <w:rsid w:val="00A22FB2"/>
    <w:pPr>
      <w:spacing w:before="100" w:beforeAutospacing="1" w:after="100" w:afterAutospacing="1"/>
    </w:pPr>
  </w:style>
  <w:style w:type="character" w:styleId="Hyperlink">
    <w:name w:val="Hyperlink"/>
    <w:basedOn w:val="DefaultParagraphFont"/>
    <w:rsid w:val="008573A1"/>
    <w:rPr>
      <w:color w:val="0000FF"/>
      <w:u w:val="single"/>
    </w:rPr>
  </w:style>
  <w:style w:type="character" w:styleId="Emphasis">
    <w:name w:val="Emphasis"/>
    <w:basedOn w:val="DefaultParagraphFont"/>
    <w:uiPriority w:val="20"/>
    <w:qFormat/>
    <w:rsid w:val="00DC0A61"/>
    <w:rPr>
      <w:i/>
      <w:iCs/>
    </w:rPr>
  </w:style>
  <w:style w:type="character" w:styleId="Strong">
    <w:name w:val="Strong"/>
    <w:basedOn w:val="DefaultParagraphFont"/>
    <w:uiPriority w:val="22"/>
    <w:qFormat/>
    <w:rsid w:val="00DC0A61"/>
    <w:rPr>
      <w:b/>
      <w:bCs/>
    </w:rPr>
  </w:style>
  <w:style w:type="character" w:customStyle="1" w:styleId="a">
    <w:name w:val="a"/>
    <w:basedOn w:val="DefaultParagraphFont"/>
    <w:rsid w:val="00FC5140"/>
  </w:style>
  <w:style w:type="character" w:customStyle="1" w:styleId="l6">
    <w:name w:val="l6"/>
    <w:basedOn w:val="DefaultParagraphFont"/>
    <w:rsid w:val="00FC5140"/>
  </w:style>
  <w:style w:type="character" w:customStyle="1" w:styleId="l7">
    <w:name w:val="l7"/>
    <w:basedOn w:val="DefaultParagraphFont"/>
    <w:rsid w:val="00FC5140"/>
  </w:style>
  <w:style w:type="character" w:customStyle="1" w:styleId="l12">
    <w:name w:val="l12"/>
    <w:basedOn w:val="DefaultParagraphFont"/>
    <w:rsid w:val="00FC5140"/>
  </w:style>
  <w:style w:type="character" w:customStyle="1" w:styleId="l8">
    <w:name w:val="l8"/>
    <w:basedOn w:val="DefaultParagraphFont"/>
    <w:rsid w:val="00FC5140"/>
  </w:style>
  <w:style w:type="character" w:customStyle="1" w:styleId="l10">
    <w:name w:val="l10"/>
    <w:basedOn w:val="DefaultParagraphFont"/>
    <w:rsid w:val="00FC5140"/>
  </w:style>
  <w:style w:type="character" w:customStyle="1" w:styleId="l9">
    <w:name w:val="l9"/>
    <w:basedOn w:val="DefaultParagraphFont"/>
    <w:rsid w:val="00FC5140"/>
  </w:style>
  <w:style w:type="paragraph" w:customStyle="1" w:styleId="Default">
    <w:name w:val="Default"/>
    <w:link w:val="DefaultChar"/>
    <w:rsid w:val="00AB1205"/>
    <w:pPr>
      <w:autoSpaceDE w:val="0"/>
      <w:autoSpaceDN w:val="0"/>
      <w:adjustRightInd w:val="0"/>
    </w:pPr>
    <w:rPr>
      <w:rFonts w:ascii="Calibri" w:hAnsi="Calibri" w:cs="Calibri"/>
      <w:color w:val="000000"/>
      <w:sz w:val="24"/>
      <w:szCs w:val="24"/>
    </w:rPr>
  </w:style>
  <w:style w:type="paragraph" w:customStyle="1" w:styleId="MTDisplayEquation">
    <w:name w:val="MTDisplayEquation"/>
    <w:basedOn w:val="Default"/>
    <w:next w:val="Normal"/>
    <w:link w:val="MTDisplayEquationChar"/>
    <w:rsid w:val="003C0D3A"/>
    <w:pPr>
      <w:numPr>
        <w:numId w:val="25"/>
      </w:numPr>
      <w:tabs>
        <w:tab w:val="center" w:pos="4680"/>
        <w:tab w:val="right" w:pos="8640"/>
      </w:tabs>
    </w:pPr>
    <w:rPr>
      <w:rFonts w:ascii="Times New Roman" w:hAnsi="Times New Roman" w:cs="Times New Roman"/>
      <w:b/>
      <w:szCs w:val="22"/>
    </w:rPr>
  </w:style>
  <w:style w:type="character" w:customStyle="1" w:styleId="DefaultChar">
    <w:name w:val="Default Char"/>
    <w:basedOn w:val="DefaultParagraphFont"/>
    <w:link w:val="Default"/>
    <w:rsid w:val="003C0D3A"/>
    <w:rPr>
      <w:rFonts w:ascii="Calibri" w:hAnsi="Calibri" w:cs="Calibri"/>
      <w:color w:val="000000"/>
      <w:sz w:val="24"/>
      <w:szCs w:val="24"/>
    </w:rPr>
  </w:style>
  <w:style w:type="character" w:customStyle="1" w:styleId="MTDisplayEquationChar">
    <w:name w:val="MTDisplayEquation Char"/>
    <w:basedOn w:val="DefaultChar"/>
    <w:link w:val="MTDisplayEquation"/>
    <w:rsid w:val="003C0D3A"/>
    <w:rPr>
      <w:rFonts w:ascii="Calibri" w:hAnsi="Calibri" w:cs="Calibri"/>
      <w:b/>
      <w:color w:val="000000"/>
      <w:sz w:val="24"/>
      <w:szCs w:val="22"/>
    </w:rPr>
  </w:style>
  <w:style w:type="character" w:customStyle="1" w:styleId="ntxt">
    <w:name w:val="ntxt"/>
    <w:basedOn w:val="DefaultParagraphFont"/>
    <w:rsid w:val="00DE596C"/>
  </w:style>
  <w:style w:type="character" w:customStyle="1" w:styleId="otxt">
    <w:name w:val="otxt"/>
    <w:basedOn w:val="DefaultParagraphFont"/>
    <w:rsid w:val="00AD062E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390778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1196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9720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2571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55208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56387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82470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82934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25920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emf"/><Relationship Id="rId18" Type="http://schemas.openxmlformats.org/officeDocument/2006/relationships/oleObject" Target="embeddings/oleObject2.bin"/><Relationship Id="rId26" Type="http://schemas.openxmlformats.org/officeDocument/2006/relationships/image" Target="media/image12.png"/><Relationship Id="rId39" Type="http://schemas.openxmlformats.org/officeDocument/2006/relationships/image" Target="media/image25.png"/><Relationship Id="rId21" Type="http://schemas.openxmlformats.org/officeDocument/2006/relationships/image" Target="media/image9.emf"/><Relationship Id="rId34" Type="http://schemas.openxmlformats.org/officeDocument/2006/relationships/image" Target="media/image20.png"/><Relationship Id="rId42" Type="http://schemas.openxmlformats.org/officeDocument/2006/relationships/footer" Target="footer1.xml"/><Relationship Id="rId7" Type="http://schemas.openxmlformats.org/officeDocument/2006/relationships/settings" Target="settings.xml"/><Relationship Id="rId2" Type="http://schemas.openxmlformats.org/officeDocument/2006/relationships/customXml" Target="../customXml/item2.xml"/><Relationship Id="rId16" Type="http://schemas.openxmlformats.org/officeDocument/2006/relationships/image" Target="media/image5.emf"/><Relationship Id="rId20" Type="http://schemas.openxmlformats.org/officeDocument/2006/relationships/image" Target="media/image8.emf"/><Relationship Id="rId29" Type="http://schemas.openxmlformats.org/officeDocument/2006/relationships/image" Target="media/image15.png"/><Relationship Id="rId41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styles" Target="styles.xml"/><Relationship Id="rId11" Type="http://schemas.openxmlformats.org/officeDocument/2006/relationships/image" Target="media/image1.emf"/><Relationship Id="rId24" Type="http://schemas.openxmlformats.org/officeDocument/2006/relationships/image" Target="media/image11.wmf"/><Relationship Id="rId32" Type="http://schemas.openxmlformats.org/officeDocument/2006/relationships/image" Target="media/image18.png"/><Relationship Id="rId37" Type="http://schemas.openxmlformats.org/officeDocument/2006/relationships/image" Target="media/image23.png"/><Relationship Id="rId40" Type="http://schemas.openxmlformats.org/officeDocument/2006/relationships/image" Target="media/image26.png"/><Relationship Id="rId5" Type="http://schemas.openxmlformats.org/officeDocument/2006/relationships/numbering" Target="numbering.xml"/><Relationship Id="rId15" Type="http://schemas.openxmlformats.org/officeDocument/2006/relationships/oleObject" Target="embeddings/oleObject1.bin"/><Relationship Id="rId23" Type="http://schemas.openxmlformats.org/officeDocument/2006/relationships/oleObject" Target="embeddings/oleObject3.bin"/><Relationship Id="rId28" Type="http://schemas.openxmlformats.org/officeDocument/2006/relationships/image" Target="media/image14.png"/><Relationship Id="rId36" Type="http://schemas.openxmlformats.org/officeDocument/2006/relationships/image" Target="media/image22.png"/><Relationship Id="rId10" Type="http://schemas.openxmlformats.org/officeDocument/2006/relationships/endnotes" Target="endnotes.xml"/><Relationship Id="rId19" Type="http://schemas.openxmlformats.org/officeDocument/2006/relationships/image" Target="media/image7.emf"/><Relationship Id="rId31" Type="http://schemas.openxmlformats.org/officeDocument/2006/relationships/image" Target="media/image17.png"/><Relationship Id="rId44" Type="http://schemas.openxmlformats.org/officeDocument/2006/relationships/theme" Target="theme/theme1.xml"/><Relationship Id="rId4" Type="http://schemas.openxmlformats.org/officeDocument/2006/relationships/customXml" Target="../customXml/item4.xml"/><Relationship Id="rId9" Type="http://schemas.openxmlformats.org/officeDocument/2006/relationships/footnotes" Target="footnotes.xml"/><Relationship Id="rId14" Type="http://schemas.openxmlformats.org/officeDocument/2006/relationships/image" Target="media/image4.wmf"/><Relationship Id="rId22" Type="http://schemas.openxmlformats.org/officeDocument/2006/relationships/image" Target="media/image10.wmf"/><Relationship Id="rId27" Type="http://schemas.openxmlformats.org/officeDocument/2006/relationships/image" Target="media/image13.png"/><Relationship Id="rId30" Type="http://schemas.openxmlformats.org/officeDocument/2006/relationships/image" Target="media/image16.png"/><Relationship Id="rId35" Type="http://schemas.openxmlformats.org/officeDocument/2006/relationships/image" Target="media/image21.png"/><Relationship Id="rId43" Type="http://schemas.openxmlformats.org/officeDocument/2006/relationships/fontTable" Target="fontTable.xml"/><Relationship Id="rId8" Type="http://schemas.openxmlformats.org/officeDocument/2006/relationships/webSettings" Target="webSettings.xml"/><Relationship Id="rId3" Type="http://schemas.openxmlformats.org/officeDocument/2006/relationships/customXml" Target="../customXml/item3.xml"/><Relationship Id="rId12" Type="http://schemas.openxmlformats.org/officeDocument/2006/relationships/image" Target="media/image2.emf"/><Relationship Id="rId17" Type="http://schemas.openxmlformats.org/officeDocument/2006/relationships/image" Target="media/image6.wmf"/><Relationship Id="rId25" Type="http://schemas.openxmlformats.org/officeDocument/2006/relationships/oleObject" Target="embeddings/oleObject4.bin"/><Relationship Id="rId33" Type="http://schemas.openxmlformats.org/officeDocument/2006/relationships/image" Target="media/image19.png"/><Relationship Id="rId38" Type="http://schemas.openxmlformats.org/officeDocument/2006/relationships/image" Target="media/image24.png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27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D788C5162BF9574FB930A37A4EBAE5F4" ma:contentTypeVersion="5" ma:contentTypeDescription="Create a new document." ma:contentTypeScope="" ma:versionID="bfa0dc4df3fc0b613e0b2c7ae47c6c22">
  <xsd:schema xmlns:xsd="http://www.w3.org/2001/XMLSchema" xmlns:xs="http://www.w3.org/2001/XMLSchema" xmlns:p="http://schemas.microsoft.com/office/2006/metadata/properties" xmlns:ns2="e975dbf0-3e21-4ea0-a717-63a71726ca1e" targetNamespace="http://schemas.microsoft.com/office/2006/metadata/properties" ma:root="true" ma:fieldsID="c8e00f0e1b2e8e004c85061e05353d0f" ns2:_="">
    <xsd:import namespace="e975dbf0-3e21-4ea0-a717-63a71726ca1e"/>
    <xsd:element name="properties">
      <xsd:complexType>
        <xsd:sequence>
          <xsd:element name="documentManagement">
            <xsd:complexType>
              <xsd:all>
                <xsd:element ref="ns2:ReferenceId" minOccurs="0"/>
                <xsd:element ref="ns2:MediaServiceMetadata" minOccurs="0"/>
                <xsd:element ref="ns2:MediaServiceFastMetadata" minOccurs="0"/>
                <xsd:element ref="ns2:MediaServiceAutoKeyPoints" minOccurs="0"/>
                <xsd:element ref="ns2:MediaServiceKeyPoint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e975dbf0-3e21-4ea0-a717-63a71726ca1e" elementFormDefault="qualified">
    <xsd:import namespace="http://schemas.microsoft.com/office/2006/documentManagement/types"/>
    <xsd:import namespace="http://schemas.microsoft.com/office/infopath/2007/PartnerControls"/>
    <xsd:element name="ReferenceId" ma:index="8" nillable="true" ma:displayName="ReferenceId" ma:indexed="true" ma:internalName="ReferenceId">
      <xsd:simpleType>
        <xsd:restriction base="dms:Text"/>
      </xsd:simpleType>
    </xsd:element>
    <xsd:element name="MediaServiceMetadata" ma:index="9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10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KeyPoints" ma:index="11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2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ReferenceId xmlns="e975dbf0-3e21-4ea0-a717-63a71726ca1e" xsi:nil="true"/>
  </documentManagement>
</p:properties>
</file>

<file path=customXml/item4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A66CF80-159D-4992-BC4F-3D9BE2DDD746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66EB0782-9F42-4BFC-BC96-CA4C7C2F3785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e975dbf0-3e21-4ea0-a717-63a71726ca1e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3.xml><?xml version="1.0" encoding="utf-8"?>
<ds:datastoreItem xmlns:ds="http://schemas.openxmlformats.org/officeDocument/2006/customXml" ds:itemID="{D0A8A157-4B06-49A7-A91A-94AABDEB5374}">
  <ds:schemaRefs>
    <ds:schemaRef ds:uri="http://schemas.microsoft.com/office/2006/metadata/properties"/>
    <ds:schemaRef ds:uri="http://schemas.microsoft.com/office/infopath/2007/PartnerControls"/>
    <ds:schemaRef ds:uri="e975dbf0-3e21-4ea0-a717-63a71726ca1e"/>
  </ds:schemaRefs>
</ds:datastoreItem>
</file>

<file path=customXml/itemProps4.xml><?xml version="1.0" encoding="utf-8"?>
<ds:datastoreItem xmlns:ds="http://schemas.openxmlformats.org/officeDocument/2006/customXml" ds:itemID="{1FDC749D-4282-42E3-8005-1A68967E8E4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4</Pages>
  <Words>734</Words>
  <Characters>4188</Characters>
  <Application>Microsoft Office Word</Application>
  <DocSecurity>0</DocSecurity>
  <Lines>34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Slip test on the alternator</vt:lpstr>
    </vt:vector>
  </TitlesOfParts>
  <Company/>
  <LinksUpToDate>false</LinksUpToDate>
  <CharactersWithSpaces>491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p test on the alternator</dc:title>
  <dc:creator>GCET</dc:creator>
  <cp:lastModifiedBy>Admin</cp:lastModifiedBy>
  <cp:revision>2</cp:revision>
  <cp:lastPrinted>2015-12-16T05:22:00Z</cp:lastPrinted>
  <dcterms:created xsi:type="dcterms:W3CDTF">2020-09-04T13:08:00Z</dcterms:created>
  <dcterms:modified xsi:type="dcterms:W3CDTF">2020-09-04T13:0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ContentTypeId">
    <vt:lpwstr>0x010100D788C5162BF9574FB930A37A4EBAE5F4</vt:lpwstr>
  </property>
</Properties>
</file>